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643399" w14:textId="77777777" w:rsidR="000C0F4A" w:rsidRDefault="000C0F4A" w:rsidP="000C0F4A">
      <w:pPr>
        <w:pStyle w:val="Psectionheading"/>
      </w:pPr>
      <w:r>
        <w:t>Multiple-choice section – choose the correct a</w:t>
      </w:r>
      <w:bookmarkStart w:id="0" w:name="_GoBack"/>
      <w:bookmarkEnd w:id="0"/>
      <w:r>
        <w:t>nswer</w:t>
      </w:r>
    </w:p>
    <w:p w14:paraId="0E1C4DE6" w14:textId="4C8273D9" w:rsidR="000C0F4A" w:rsidRDefault="000C0F4A" w:rsidP="000C0F4A">
      <w:pPr>
        <w:pStyle w:val="Pquestionheadingmc1stafterhead"/>
      </w:pPr>
      <w:r>
        <w:t>Question 1</w:t>
      </w:r>
      <w:r>
        <w:tab/>
      </w:r>
      <w:r w:rsidR="0078504D">
        <w:t>[13.</w:t>
      </w:r>
      <w:r>
        <w:t>2]</w:t>
      </w:r>
    </w:p>
    <w:p w14:paraId="198CC38F" w14:textId="19973EE3" w:rsidR="0027794D" w:rsidRPr="00E81302" w:rsidRDefault="00F739E4" w:rsidP="00F739E4">
      <w:pPr>
        <w:pStyle w:val="Pquestiontextmainstem"/>
      </w:pPr>
      <w:r>
        <w:t>T</w:t>
      </w:r>
      <w:r w:rsidRPr="00121B4B">
        <w:t xml:space="preserve">he cost of a </w:t>
      </w:r>
      <w:r>
        <w:t xml:space="preserve">bed </w:t>
      </w:r>
      <w:r>
        <w:t>is</w:t>
      </w:r>
      <w:r w:rsidRPr="00121B4B">
        <w:t xml:space="preserve"> currently $</w:t>
      </w:r>
      <w:r>
        <w:t>416</w:t>
      </w:r>
      <w:r>
        <w:t>.</w:t>
      </w:r>
      <w:r w:rsidRPr="00121B4B">
        <w:t xml:space="preserve"> </w:t>
      </w:r>
      <w:r>
        <w:t>A</w:t>
      </w:r>
      <w:r w:rsidRPr="00121B4B">
        <w:t>ssuming an in</w:t>
      </w:r>
      <w:r>
        <w:t>flation rate of 6.</w:t>
      </w:r>
      <w:r>
        <w:t>5</w:t>
      </w:r>
      <w:r>
        <w:t xml:space="preserve">% p.a., how much </w:t>
      </w:r>
      <w:r>
        <w:t xml:space="preserve">will </w:t>
      </w:r>
      <w:r>
        <w:t xml:space="preserve">it cost </w:t>
      </w:r>
      <w:r>
        <w:t xml:space="preserve">in five </w:t>
      </w:r>
      <w:r>
        <w:t>years</w:t>
      </w:r>
      <w:r w:rsidR="0027794D" w:rsidRPr="00E81302">
        <w:t>, to the nearest dollar</w:t>
      </w:r>
      <w:r>
        <w:t>?</w:t>
      </w:r>
    </w:p>
    <w:p w14:paraId="34143AFE" w14:textId="2EAACC6A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A</w:t>
      </w:r>
      <w:r w:rsidR="00B2725B">
        <w:tab/>
      </w:r>
      <w:r w:rsidRPr="00E81302">
        <w:t>$135</w:t>
      </w:r>
      <w:r w:rsidRPr="00E81302">
        <w:tab/>
      </w:r>
      <w:r w:rsidR="00B2725B">
        <w:tab/>
      </w:r>
      <w:r w:rsidR="00B2725B">
        <w:tab/>
      </w:r>
      <w:r w:rsidR="00B2725B">
        <w:tab/>
      </w:r>
      <w:r w:rsidR="009600A6">
        <w:tab/>
      </w:r>
      <w:r w:rsidRPr="00B2725B">
        <w:rPr>
          <w:rStyle w:val="Cquestionpartlabelbold"/>
        </w:rPr>
        <w:t>B</w:t>
      </w:r>
      <w:r w:rsidR="00B2725B">
        <w:tab/>
      </w:r>
      <w:r w:rsidRPr="00E81302">
        <w:t>$430</w:t>
      </w:r>
      <w:r w:rsidR="00B2725B">
        <w:tab/>
      </w:r>
      <w:r w:rsidR="00B2725B">
        <w:tab/>
      </w:r>
      <w:r w:rsidR="00B2725B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C</w:t>
      </w:r>
      <w:r w:rsidR="00B2725B">
        <w:tab/>
      </w:r>
      <w:r w:rsidRPr="00E81302">
        <w:t>$551</w:t>
      </w:r>
      <w:r w:rsidRPr="00E81302">
        <w:tab/>
      </w:r>
      <w:r w:rsidR="00B2725B">
        <w:tab/>
      </w:r>
      <w:r w:rsidR="009600A6">
        <w:tab/>
      </w:r>
      <w:r w:rsidR="00B2725B">
        <w:tab/>
      </w:r>
      <w:r w:rsidR="00B2725B">
        <w:tab/>
      </w:r>
      <w:r w:rsidRPr="00B2725B">
        <w:rPr>
          <w:rStyle w:val="Cquestionpartlabelbold"/>
        </w:rPr>
        <w:t>D</w:t>
      </w:r>
      <w:r w:rsidR="00B2725B" w:rsidRPr="00B2725B">
        <w:rPr>
          <w:rStyle w:val="Cquestionpartlabelbold"/>
        </w:rPr>
        <w:tab/>
      </w:r>
      <w:r w:rsidRPr="00E81302">
        <w:t>$570</w:t>
      </w:r>
    </w:p>
    <w:p w14:paraId="7E1DA506" w14:textId="64760E54" w:rsidR="000C0F4A" w:rsidRDefault="000C0F4A" w:rsidP="000C0F4A">
      <w:pPr>
        <w:pStyle w:val="Pquestionheadingmc"/>
      </w:pPr>
      <w:r>
        <w:t xml:space="preserve">Question </w:t>
      </w:r>
      <w:r w:rsidR="007E2DF0">
        <w:t>2</w:t>
      </w:r>
      <w:r w:rsidR="007E2DF0">
        <w:tab/>
      </w:r>
      <w:r w:rsidR="0078504D">
        <w:t>[13.</w:t>
      </w:r>
      <w:r w:rsidR="007E2DF0">
        <w:t>3</w:t>
      </w:r>
      <w:r>
        <w:t>]</w:t>
      </w:r>
    </w:p>
    <w:p w14:paraId="3BB976D5" w14:textId="6C11024A" w:rsidR="00F739E4" w:rsidRPr="00121B4B" w:rsidRDefault="00F739E4" w:rsidP="00F739E4">
      <w:pPr>
        <w:pStyle w:val="Pquestiontextmainstem"/>
      </w:pPr>
      <w:r>
        <w:t>T</w:t>
      </w:r>
      <w:r w:rsidRPr="00121B4B">
        <w:t xml:space="preserve">he cost of a </w:t>
      </w:r>
      <w:r>
        <w:t xml:space="preserve">novel </w:t>
      </w:r>
      <w:r>
        <w:t>is</w:t>
      </w:r>
      <w:r w:rsidRPr="00121B4B">
        <w:t xml:space="preserve"> currently $2</w:t>
      </w:r>
      <w:r>
        <w:t>9</w:t>
      </w:r>
      <w:r w:rsidRPr="00121B4B">
        <w:t>.95</w:t>
      </w:r>
      <w:r>
        <w:t>.</w:t>
      </w:r>
      <w:r w:rsidRPr="00121B4B">
        <w:t xml:space="preserve"> </w:t>
      </w:r>
      <w:r>
        <w:t>A</w:t>
      </w:r>
      <w:r w:rsidRPr="00121B4B">
        <w:t>ssuming an in</w:t>
      </w:r>
      <w:r>
        <w:t xml:space="preserve">flation rate of </w:t>
      </w:r>
      <w:r>
        <w:t>5.6</w:t>
      </w:r>
      <w:r>
        <w:t xml:space="preserve">% p.a., how much did it cost </w:t>
      </w:r>
      <w:r>
        <w:t xml:space="preserve">five </w:t>
      </w:r>
      <w:r>
        <w:t>years ago?</w:t>
      </w:r>
    </w:p>
    <w:p w14:paraId="703ABB2D" w14:textId="6970D2BA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A</w:t>
      </w:r>
      <w:r w:rsidR="00B2725B">
        <w:tab/>
      </w:r>
      <w:r w:rsidRPr="00E81302">
        <w:t>$</w:t>
      </w:r>
      <w:r w:rsidR="00F739E4" w:rsidRPr="00F739E4">
        <w:rPr>
          <w:position w:val="-34"/>
        </w:rPr>
        <w:object w:dxaOrig="740" w:dyaOrig="700" w14:anchorId="04EBDD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8.05pt;height:34.95pt" o:ole="">
            <v:imagedata r:id="rId8" o:title=""/>
          </v:shape>
          <o:OLEObject Type="Embed" ProgID="Equation.DSMT4" ShapeID="_x0000_i1027" DrawAspect="Content" ObjectID="_1538918760" r:id="rId9"/>
        </w:object>
      </w:r>
      <w:r w:rsidRPr="00E81302">
        <w:tab/>
      </w:r>
      <w:r w:rsidR="00B2725B">
        <w:tab/>
      </w:r>
      <w:r w:rsidR="00B2725B">
        <w:tab/>
      </w:r>
      <w:r w:rsidR="009600A6">
        <w:tab/>
      </w:r>
      <w:r w:rsidRPr="00B2725B">
        <w:rPr>
          <w:rStyle w:val="Cquestionpartlabelbold"/>
        </w:rPr>
        <w:t>B</w:t>
      </w:r>
      <w:r w:rsidRPr="00E81302">
        <w:t xml:space="preserve"> $</w:t>
      </w:r>
      <w:r w:rsidR="00F739E4" w:rsidRPr="00F739E4">
        <w:rPr>
          <w:position w:val="-34"/>
        </w:rPr>
        <w:object w:dxaOrig="840" w:dyaOrig="700" w14:anchorId="678F1A38">
          <v:shape id="_x0000_i1028" type="#_x0000_t75" style="width:42.15pt;height:34.95pt" o:ole="">
            <v:imagedata r:id="rId10" o:title=""/>
          </v:shape>
          <o:OLEObject Type="Embed" ProgID="Equation.DSMT4" ShapeID="_x0000_i1028" DrawAspect="Content" ObjectID="_1538918761" r:id="rId11"/>
        </w:object>
      </w:r>
      <w:r w:rsidR="00B2725B">
        <w:tab/>
      </w:r>
      <w:r w:rsidR="00B2725B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C</w:t>
      </w:r>
      <w:r w:rsidR="00B2725B">
        <w:tab/>
      </w:r>
      <w:r w:rsidRPr="00E81302">
        <w:t>$</w:t>
      </w:r>
      <w:r w:rsidR="00F739E4" w:rsidRPr="00F739E4">
        <w:rPr>
          <w:position w:val="-34"/>
        </w:rPr>
        <w:object w:dxaOrig="960" w:dyaOrig="700" w14:anchorId="77EDD15F">
          <v:shape id="_x0000_i1029" type="#_x0000_t75" style="width:47.3pt;height:34.95pt" o:ole="">
            <v:imagedata r:id="rId12" o:title=""/>
          </v:shape>
          <o:OLEObject Type="Embed" ProgID="Equation.DSMT4" ShapeID="_x0000_i1029" DrawAspect="Content" ObjectID="_1538918762" r:id="rId13"/>
        </w:object>
      </w:r>
      <w:r w:rsidRPr="00E81302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D</w:t>
      </w:r>
      <w:r w:rsidRPr="00E81302">
        <w:t xml:space="preserve"> $29.95(1.056)</w:t>
      </w:r>
      <w:r w:rsidRPr="00B2725B">
        <w:rPr>
          <w:rStyle w:val="Csuperscript"/>
        </w:rPr>
        <w:t>5</w:t>
      </w:r>
    </w:p>
    <w:p w14:paraId="0371D032" w14:textId="36A2CFDA" w:rsidR="000C0F4A" w:rsidRDefault="000C0F4A" w:rsidP="000C0F4A">
      <w:pPr>
        <w:pStyle w:val="Pquestionheadingmc"/>
      </w:pPr>
      <w:r>
        <w:t xml:space="preserve">Question </w:t>
      </w:r>
      <w:r w:rsidR="007E2DF0">
        <w:t>3</w:t>
      </w:r>
      <w:r w:rsidR="007E2DF0">
        <w:tab/>
      </w:r>
      <w:r w:rsidR="0078504D">
        <w:t>[13.</w:t>
      </w:r>
      <w:r w:rsidR="007E2DF0">
        <w:t>4</w:t>
      </w:r>
      <w:r>
        <w:t>]</w:t>
      </w:r>
    </w:p>
    <w:p w14:paraId="73F5F802" w14:textId="77777777" w:rsidR="0027794D" w:rsidRPr="00E81302" w:rsidRDefault="0027794D" w:rsidP="00BF6341">
      <w:pPr>
        <w:pStyle w:val="Pquestiontextmainstem"/>
      </w:pPr>
      <w:r w:rsidRPr="00E81302">
        <w:t>The final value of a $40 000 investment, which increases every 6 months at the annual compound interest rate of 4% for 3 years is:</w:t>
      </w:r>
    </w:p>
    <w:p w14:paraId="148A8FF4" w14:textId="285109B5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A</w:t>
      </w:r>
      <w:r w:rsidR="00B2725B">
        <w:tab/>
      </w:r>
      <w:r w:rsidR="00F739E4" w:rsidRPr="00F739E4">
        <w:rPr>
          <w:position w:val="-10"/>
        </w:rPr>
        <w:object w:dxaOrig="1440" w:dyaOrig="360" w14:anchorId="79863374">
          <v:shape id="_x0000_i1030" type="#_x0000_t75" style="width:1in;height:16.45pt" o:ole="">
            <v:imagedata r:id="rId14" o:title=""/>
          </v:shape>
          <o:OLEObject Type="Embed" ProgID="Equation.DSMT4" ShapeID="_x0000_i1030" DrawAspect="Content" ObjectID="_1538918763" r:id="rId15"/>
        </w:object>
      </w:r>
      <w:r w:rsidR="00B2725B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E81302">
        <w:tab/>
      </w:r>
      <w:r w:rsidRPr="00B2725B">
        <w:rPr>
          <w:rStyle w:val="Cquestionpartlabelbold"/>
        </w:rPr>
        <w:t>B</w:t>
      </w:r>
      <w:r w:rsidR="00B2725B">
        <w:tab/>
      </w:r>
      <w:r w:rsidR="00F739E4" w:rsidRPr="00F739E4">
        <w:rPr>
          <w:position w:val="-10"/>
        </w:rPr>
        <w:object w:dxaOrig="1440" w:dyaOrig="360" w14:anchorId="2C70D26B">
          <v:shape id="_x0000_i1032" type="#_x0000_t75" style="width:1in;height:16.45pt" o:ole="">
            <v:imagedata r:id="rId16" o:title=""/>
          </v:shape>
          <o:OLEObject Type="Embed" ProgID="Equation.DSMT4" ShapeID="_x0000_i1032" DrawAspect="Content" ObjectID="_1538918764" r:id="rId17"/>
        </w:object>
      </w:r>
    </w:p>
    <w:p w14:paraId="22C13565" w14:textId="47EE19F4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C</w:t>
      </w:r>
      <w:r w:rsidR="00B2725B">
        <w:tab/>
      </w:r>
      <w:r w:rsidR="00F739E4" w:rsidRPr="00F739E4">
        <w:rPr>
          <w:position w:val="-10"/>
        </w:rPr>
        <w:object w:dxaOrig="1460" w:dyaOrig="360" w14:anchorId="7F450E49">
          <v:shape id="_x0000_i1031" type="#_x0000_t75" style="width:74.05pt;height:16.45pt" o:ole="">
            <v:imagedata r:id="rId18" o:title=""/>
          </v:shape>
          <o:OLEObject Type="Embed" ProgID="Equation.DSMT4" ShapeID="_x0000_i1031" DrawAspect="Content" ObjectID="_1538918765" r:id="rId19"/>
        </w:object>
      </w:r>
      <w:r w:rsidRPr="00E81302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D</w:t>
      </w:r>
      <w:r w:rsidR="00B2725B">
        <w:tab/>
      </w:r>
      <w:r w:rsidR="00F739E4" w:rsidRPr="00F739E4">
        <w:rPr>
          <w:position w:val="-10"/>
        </w:rPr>
        <w:object w:dxaOrig="1460" w:dyaOrig="360" w14:anchorId="1742084C">
          <v:shape id="_x0000_i1033" type="#_x0000_t75" style="width:74.05pt;height:16.45pt" o:ole="">
            <v:imagedata r:id="rId20" o:title=""/>
          </v:shape>
          <o:OLEObject Type="Embed" ProgID="Equation.DSMT4" ShapeID="_x0000_i1033" DrawAspect="Content" ObjectID="_1538918766" r:id="rId21"/>
        </w:object>
      </w:r>
    </w:p>
    <w:p w14:paraId="404CC46A" w14:textId="41FDB0FB" w:rsidR="000C0F4A" w:rsidRDefault="000C0F4A" w:rsidP="000C0F4A">
      <w:pPr>
        <w:pStyle w:val="Pquestionheadingmc"/>
      </w:pPr>
      <w:r>
        <w:t xml:space="preserve">Question </w:t>
      </w:r>
      <w:r w:rsidR="007E2DF0">
        <w:t>4</w:t>
      </w:r>
      <w:r>
        <w:tab/>
      </w:r>
      <w:r w:rsidR="0078504D">
        <w:t>[13.</w:t>
      </w:r>
      <w:r w:rsidR="007E2DF0">
        <w:t>4</w:t>
      </w:r>
      <w:r>
        <w:t>]</w:t>
      </w:r>
    </w:p>
    <w:p w14:paraId="678C06B3" w14:textId="77777777" w:rsidR="0027794D" w:rsidRPr="00E81302" w:rsidRDefault="0027794D" w:rsidP="00BF6341">
      <w:pPr>
        <w:pStyle w:val="Pquestiontextmainstem"/>
      </w:pPr>
      <w:r w:rsidRPr="00E81302">
        <w:t>Will and Grace both invest $5000 for 5 years. Will’s investment compounds at 4% p.a. and Grace’s investment pays simple interest at the rate of 4%. The extra amount of interest that Will’s investment made over the 5 years is:</w:t>
      </w:r>
    </w:p>
    <w:p w14:paraId="741B37D9" w14:textId="14667E22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A</w:t>
      </w:r>
      <w:r w:rsidR="00B2725B">
        <w:tab/>
      </w:r>
      <w:r w:rsidRPr="00E81302">
        <w:t>$</w:t>
      </w:r>
      <w:r w:rsidR="00F71B00" w:rsidRPr="00F71B00">
        <w:rPr>
          <w:position w:val="-24"/>
        </w:rPr>
        <w:object w:dxaOrig="1980" w:dyaOrig="600" w14:anchorId="5B451629">
          <v:shape id="_x0000_i1025" type="#_x0000_t75" style="width:99.75pt;height:28.8pt" o:ole="">
            <v:imagedata r:id="rId22" o:title=""/>
          </v:shape>
          <o:OLEObject Type="Embed" ProgID="Equation.DSMT4" ShapeID="_x0000_i1025" DrawAspect="Content" ObjectID="_1538918767" r:id="rId23"/>
        </w:object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B2725B">
        <w:rPr>
          <w:rStyle w:val="Cquestionpartlabelbold"/>
        </w:rPr>
        <w:t>B</w:t>
      </w:r>
      <w:r w:rsidR="00B2725B">
        <w:tab/>
      </w:r>
      <w:r w:rsidRPr="00E81302">
        <w:t>$</w:t>
      </w:r>
      <w:r w:rsidR="008612EB" w:rsidRPr="00F71B00">
        <w:rPr>
          <w:position w:val="-24"/>
        </w:rPr>
        <w:object w:dxaOrig="1780" w:dyaOrig="600" w14:anchorId="047018D6">
          <v:shape id="_x0000_i1026" type="#_x0000_t75" style="width:89.5pt;height:28.8pt" o:ole="">
            <v:imagedata r:id="rId24" o:title=""/>
          </v:shape>
          <o:OLEObject Type="Embed" ProgID="Equation.DSMT4" ShapeID="_x0000_i1026" DrawAspect="Content" ObjectID="_1538918768" r:id="rId25"/>
        </w:object>
      </w:r>
    </w:p>
    <w:p w14:paraId="5234F371" w14:textId="3B01A5AF" w:rsidR="0027794D" w:rsidRPr="00E81302" w:rsidRDefault="0027794D" w:rsidP="00BF6341">
      <w:pPr>
        <w:pStyle w:val="Pquestiontextmcqoptions"/>
      </w:pPr>
      <w:r w:rsidRPr="00B2725B">
        <w:rPr>
          <w:rStyle w:val="Cquestionpartlabelbold"/>
        </w:rPr>
        <w:t>C</w:t>
      </w:r>
      <w:r w:rsidR="00B2725B">
        <w:tab/>
      </w:r>
      <w:r w:rsidRPr="00E81302">
        <w:t>$</w:t>
      </w:r>
      <w:r w:rsidR="00F739E4" w:rsidRPr="00F739E4">
        <w:rPr>
          <w:position w:val="-20"/>
        </w:rPr>
        <w:object w:dxaOrig="1780" w:dyaOrig="499" w14:anchorId="5B757978">
          <v:shape id="_x0000_i1035" type="#_x0000_t75" style="width:89.5pt;height:23.65pt" o:ole="">
            <v:imagedata r:id="rId26" o:title=""/>
          </v:shape>
          <o:OLEObject Type="Embed" ProgID="Equation.DSMT4" ShapeID="_x0000_i1035" DrawAspect="Content" ObjectID="_1538918769" r:id="rId27"/>
        </w:object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B2725B">
        <w:rPr>
          <w:rStyle w:val="Cquestionpartlabelbold"/>
        </w:rPr>
        <w:t>D</w:t>
      </w:r>
      <w:r w:rsidR="00B2725B">
        <w:tab/>
      </w:r>
      <w:r w:rsidRPr="00E81302">
        <w:t>$</w:t>
      </w:r>
      <w:r w:rsidR="00F739E4" w:rsidRPr="00F739E4">
        <w:rPr>
          <w:position w:val="-20"/>
        </w:rPr>
        <w:object w:dxaOrig="1600" w:dyaOrig="499" w14:anchorId="44C1E57B">
          <v:shape id="_x0000_i1034" type="#_x0000_t75" style="width:79.2pt;height:23.65pt" o:ole="">
            <v:imagedata r:id="rId28" o:title=""/>
          </v:shape>
          <o:OLEObject Type="Embed" ProgID="Equation.DSMT4" ShapeID="_x0000_i1034" DrawAspect="Content" ObjectID="_1538918770" r:id="rId29"/>
        </w:object>
      </w:r>
    </w:p>
    <w:p w14:paraId="5C17DD77" w14:textId="667F5397" w:rsidR="000C0F4A" w:rsidRDefault="000C0F4A" w:rsidP="000C0F4A">
      <w:pPr>
        <w:pStyle w:val="Pquestionheadingmc"/>
      </w:pPr>
      <w:r>
        <w:t xml:space="preserve">Question </w:t>
      </w:r>
      <w:r w:rsidR="007E2DF0">
        <w:t>5</w:t>
      </w:r>
      <w:r>
        <w:tab/>
      </w:r>
      <w:r w:rsidR="0078504D">
        <w:t>[13.</w:t>
      </w:r>
      <w:r w:rsidR="007E2DF0">
        <w:t>3</w:t>
      </w:r>
      <w:r>
        <w:t>]</w:t>
      </w:r>
    </w:p>
    <w:p w14:paraId="4B54B243" w14:textId="77777777" w:rsidR="00BF6341" w:rsidRDefault="0049744D" w:rsidP="00BF6341">
      <w:pPr>
        <w:pStyle w:val="Pquestiontextmainstem"/>
      </w:pPr>
      <w:r w:rsidRPr="00E81302">
        <w:t>Tarren invests $50 000 for 10 years and makes a final amount of $75 350. What is the rate, if the loan is compounded annually?</w:t>
      </w:r>
    </w:p>
    <w:p w14:paraId="6ABAF283" w14:textId="4F4799A2" w:rsidR="0049744D" w:rsidRPr="00B2725B" w:rsidRDefault="0049744D" w:rsidP="00BF6341">
      <w:pPr>
        <w:pStyle w:val="Pquestiontextmcqoptions"/>
      </w:pPr>
      <w:r w:rsidRPr="00B2725B">
        <w:rPr>
          <w:rStyle w:val="Cquestionpartlabelbold"/>
        </w:rPr>
        <w:t>A</w:t>
      </w:r>
      <w:r w:rsidRPr="00E81302">
        <w:tab/>
        <w:t>4.2% p.a.</w:t>
      </w:r>
      <w:r w:rsidR="009600A6">
        <w:tab/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B2725B">
        <w:rPr>
          <w:rStyle w:val="Cquestionpartlabelbold"/>
        </w:rPr>
        <w:t>B</w:t>
      </w:r>
      <w:r w:rsidRPr="00E81302">
        <w:tab/>
        <w:t>4.02% p.a.</w:t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B2725B">
        <w:rPr>
          <w:rStyle w:val="Cquestionpartlabelbold"/>
        </w:rPr>
        <w:t>C</w:t>
      </w:r>
      <w:r w:rsidRPr="00E81302">
        <w:tab/>
        <w:t>40.2% p.a.</w:t>
      </w:r>
      <w:r w:rsidR="009600A6">
        <w:tab/>
      </w:r>
      <w:r w:rsidR="009600A6">
        <w:tab/>
      </w:r>
      <w:r w:rsidR="009600A6">
        <w:tab/>
      </w:r>
      <w:r w:rsidR="009600A6">
        <w:tab/>
      </w:r>
      <w:r w:rsidRPr="00B2725B">
        <w:rPr>
          <w:rStyle w:val="Cquestionpartlabelbold"/>
        </w:rPr>
        <w:t>D</w:t>
      </w:r>
      <w:r w:rsidRPr="00E81302">
        <w:tab/>
        <w:t>10.42% p.a.</w:t>
      </w:r>
    </w:p>
    <w:p w14:paraId="05B36185" w14:textId="2431E6A5" w:rsidR="0049744D" w:rsidRPr="00BF6341" w:rsidRDefault="000C0F4A" w:rsidP="00BF6341">
      <w:pPr>
        <w:pStyle w:val="Pquestionheadingmc"/>
      </w:pPr>
      <w:r>
        <w:t xml:space="preserve">Question </w:t>
      </w:r>
      <w:r w:rsidR="007E2DF0">
        <w:t>6</w:t>
      </w:r>
      <w:r>
        <w:tab/>
      </w:r>
      <w:r w:rsidR="0078504D">
        <w:t>[13.</w:t>
      </w:r>
      <w:r w:rsidR="007E2DF0">
        <w:t>6</w:t>
      </w:r>
      <w:r>
        <w:t>]</w:t>
      </w:r>
    </w:p>
    <w:p w14:paraId="0A60BAAA" w14:textId="77777777" w:rsidR="00F739E4" w:rsidRPr="00E81302" w:rsidRDefault="00F739E4" w:rsidP="00F739E4">
      <w:pPr>
        <w:pStyle w:val="Pquestiontextmainstem"/>
      </w:pPr>
      <w:r w:rsidRPr="00E81302">
        <w:t xml:space="preserve">Radioactive plutonium-239 found at the Fukushima </w:t>
      </w:r>
      <w:r>
        <w:t>Nuclear Plant in</w:t>
      </w:r>
      <w:r w:rsidRPr="00E81302">
        <w:t xml:space="preserve"> Japan decays at a rate of 0.002</w:t>
      </w:r>
      <w:r>
        <w:t> </w:t>
      </w:r>
      <w:r w:rsidRPr="00E81302">
        <w:t xml:space="preserve">87% p.a. </w:t>
      </w:r>
      <w:r>
        <w:t>What would be t</w:t>
      </w:r>
      <w:r w:rsidRPr="00E81302">
        <w:t xml:space="preserve">he </w:t>
      </w:r>
      <w:r>
        <w:t>undecayed mass remaining from 1 kg of p</w:t>
      </w:r>
      <w:r w:rsidRPr="00E81302">
        <w:t>lutonium-239 after 100 years, to the nearest gram</w:t>
      </w:r>
      <w:r>
        <w:t>?</w:t>
      </w:r>
    </w:p>
    <w:p w14:paraId="34FADE6A" w14:textId="7A91128B" w:rsidR="0027794D" w:rsidRDefault="0027794D" w:rsidP="00BF6341">
      <w:pPr>
        <w:pStyle w:val="Pquestiontextmcqoptions"/>
      </w:pPr>
      <w:r w:rsidRPr="00B2725B">
        <w:rPr>
          <w:rStyle w:val="Cquestionpartlabelbold"/>
        </w:rPr>
        <w:t>A</w:t>
      </w:r>
      <w:r w:rsidR="00B2725B" w:rsidRPr="00B2725B">
        <w:rPr>
          <w:rStyle w:val="Cquestionpartlabelbold"/>
        </w:rPr>
        <w:tab/>
      </w:r>
      <w:r w:rsidRPr="00E81302">
        <w:t>54 g</w:t>
      </w:r>
      <w:r w:rsidRPr="00E81302">
        <w:tab/>
      </w:r>
      <w:r w:rsidR="00B2725B">
        <w:tab/>
      </w:r>
      <w:r w:rsidR="00B2725B">
        <w:tab/>
      </w:r>
      <w:r w:rsidR="00B2725B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B</w:t>
      </w:r>
      <w:r w:rsidR="00B2725B">
        <w:tab/>
      </w:r>
      <w:r w:rsidRPr="00E81302">
        <w:t>750 g</w:t>
      </w:r>
      <w:r w:rsidR="00B2725B">
        <w:tab/>
      </w:r>
      <w:r w:rsidR="00B2725B">
        <w:tab/>
      </w:r>
      <w:r w:rsidR="00B2725B">
        <w:tab/>
      </w:r>
      <w:r w:rsidR="009600A6">
        <w:tab/>
      </w:r>
      <w:r w:rsidR="009600A6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C</w:t>
      </w:r>
      <w:r w:rsidR="00B2725B">
        <w:tab/>
      </w:r>
      <w:r w:rsidRPr="00E81302">
        <w:t>972 g</w:t>
      </w:r>
      <w:r w:rsidRPr="00E81302">
        <w:tab/>
      </w:r>
      <w:r w:rsidR="00B2725B">
        <w:tab/>
      </w:r>
      <w:r w:rsidR="00B2725B">
        <w:tab/>
      </w:r>
      <w:r w:rsidR="009600A6">
        <w:tab/>
      </w:r>
      <w:r w:rsidR="009600A6">
        <w:tab/>
      </w:r>
      <w:r w:rsidR="00B2725B">
        <w:tab/>
      </w:r>
      <w:r w:rsidRPr="00B2725B">
        <w:rPr>
          <w:rStyle w:val="Cquestionpartlabelbold"/>
        </w:rPr>
        <w:t>D</w:t>
      </w:r>
      <w:r w:rsidR="009600A6">
        <w:tab/>
      </w:r>
      <w:r w:rsidRPr="00E81302">
        <w:t>997 g</w:t>
      </w:r>
    </w:p>
    <w:p w14:paraId="3BE5D3D7" w14:textId="77777777" w:rsidR="00F739E4" w:rsidRDefault="00F739E4" w:rsidP="00BF6341">
      <w:pPr>
        <w:pStyle w:val="Pquestiontextmcqoptions"/>
      </w:pPr>
    </w:p>
    <w:p w14:paraId="4FC12A70" w14:textId="27DD0DF1" w:rsidR="00B2725B" w:rsidRPr="00AB74E9" w:rsidRDefault="00B2725B" w:rsidP="00F739E4">
      <w:pPr>
        <w:pStyle w:val="Psectionresults"/>
        <w:spacing w:after="0"/>
      </w:pPr>
      <w:r>
        <w:t xml:space="preserve">Multiple-choice results: </w:t>
      </w:r>
      <w:r w:rsidR="00CE20CF">
        <w:t>____ /</w:t>
      </w:r>
      <w:r>
        <w:t xml:space="preserve"> 6</w:t>
      </w:r>
    </w:p>
    <w:p w14:paraId="5529E2D3" w14:textId="77777777" w:rsidR="000C0F4A" w:rsidRPr="000C0F4A" w:rsidRDefault="000C0F4A" w:rsidP="000C0F4A">
      <w:pPr>
        <w:pStyle w:val="Psectionheading"/>
      </w:pPr>
      <w:r w:rsidRPr="000C0F4A">
        <w:lastRenderedPageBreak/>
        <w:t>Short answer section</w:t>
      </w:r>
    </w:p>
    <w:p w14:paraId="65522DF7" w14:textId="61A00689" w:rsidR="00B839B8" w:rsidRDefault="00B839B8" w:rsidP="00B839B8">
      <w:pPr>
        <w:pStyle w:val="Pquestionheadingsx1stafterhead"/>
      </w:pPr>
      <w:r>
        <w:t>Question 7</w:t>
      </w:r>
      <w:r>
        <w:tab/>
      </w:r>
      <w:r>
        <w:rPr>
          <w:rStyle w:val="Cmarkslabel"/>
        </w:rPr>
        <w:t>10 marks</w:t>
      </w:r>
      <w:r>
        <w:tab/>
      </w:r>
    </w:p>
    <w:p w14:paraId="1CBA4BA0" w14:textId="77777777" w:rsidR="00B839B8" w:rsidRPr="00E81302" w:rsidRDefault="00B839B8" w:rsidP="00B839B8">
      <w:pPr>
        <w:pStyle w:val="Pquestiontextmcqoptions"/>
      </w:pPr>
      <w:r w:rsidRPr="00E81302">
        <w:t>Use words from the list below to complete the following sentences.</w:t>
      </w:r>
    </w:p>
    <w:p w14:paraId="31F40C5F" w14:textId="77777777" w:rsidR="00B839B8" w:rsidRPr="00B2725B" w:rsidRDefault="00B839B8" w:rsidP="00B839B8">
      <w:pPr>
        <w:pStyle w:val="Pquestiontextmcqoptions"/>
        <w:rPr>
          <w:rStyle w:val="Cmathsexpressions"/>
        </w:rPr>
      </w:pPr>
      <w:r w:rsidRPr="00B2725B">
        <w:rPr>
          <w:rStyle w:val="Cmathsexpressions"/>
        </w:rPr>
        <w:t>interest     principal     appreciation     straight-line depreciation     compound interest      depreciation</w:t>
      </w:r>
    </w:p>
    <w:p w14:paraId="7A8B6AC8" w14:textId="4D0CB28A" w:rsidR="00B839B8" w:rsidRPr="00B2725B" w:rsidRDefault="00B839B8" w:rsidP="00B839B8">
      <w:pPr>
        <w:pStyle w:val="Pquestiontextmcqoptions"/>
        <w:rPr>
          <w:rStyle w:val="Cmathsexpressions"/>
        </w:rPr>
      </w:pPr>
      <w:r w:rsidRPr="00B2725B">
        <w:rPr>
          <w:rStyle w:val="Cmathsexpressions"/>
        </w:rPr>
        <w:t xml:space="preserve">adjusted value         </w:t>
      </w:r>
      <w:r w:rsidR="008612EB">
        <w:rPr>
          <w:rStyle w:val="Cmathsexpressions"/>
        </w:rPr>
        <w:t>total</w:t>
      </w:r>
      <w:r w:rsidRPr="00B2725B">
        <w:rPr>
          <w:rStyle w:val="Cmathsexpressions"/>
        </w:rPr>
        <w:t xml:space="preserve"> depreciation       depreciation value       written-down value</w:t>
      </w:r>
    </w:p>
    <w:p w14:paraId="518C656E" w14:textId="77777777" w:rsidR="00B839B8" w:rsidRPr="00E81302" w:rsidRDefault="00B839B8" w:rsidP="00B839B8">
      <w:pPr>
        <w:pStyle w:val="Pquestiontextpartsa"/>
      </w:pPr>
      <w:r w:rsidRPr="00B2725B">
        <w:rPr>
          <w:rStyle w:val="Cquestionpartlabelbold"/>
        </w:rPr>
        <w:t>(a)</w:t>
      </w:r>
      <w:r>
        <w:tab/>
      </w:r>
      <w:r w:rsidRPr="00E81302">
        <w:t xml:space="preserve">The original amount of money loaned or invested is called the ______________. </w:t>
      </w:r>
    </w:p>
    <w:p w14:paraId="121C00A9" w14:textId="77777777" w:rsidR="00B839B8" w:rsidRPr="00E81302" w:rsidRDefault="00B839B8" w:rsidP="00B839B8">
      <w:pPr>
        <w:pStyle w:val="Pquestiontextpartsa"/>
      </w:pPr>
      <w:r w:rsidRPr="00B2725B">
        <w:rPr>
          <w:rStyle w:val="Cquestionpartlabelbold"/>
        </w:rPr>
        <w:t>(b)</w:t>
      </w:r>
      <w:r>
        <w:tab/>
      </w:r>
      <w:r w:rsidRPr="00E81302">
        <w:t>The amount that an item depreciates is called the ____________________. Depreciation over a number of years is called _____________________.</w:t>
      </w:r>
    </w:p>
    <w:p w14:paraId="575202C0" w14:textId="77777777" w:rsidR="00B839B8" w:rsidRPr="00E81302" w:rsidRDefault="00B839B8" w:rsidP="00B839B8">
      <w:pPr>
        <w:pStyle w:val="Pquestiontextpartsa"/>
      </w:pPr>
      <w:r w:rsidRPr="00B2725B">
        <w:rPr>
          <w:rStyle w:val="Cquestionpartlabelbold"/>
        </w:rPr>
        <w:t>(c)</w:t>
      </w:r>
      <w:r>
        <w:tab/>
      </w:r>
      <w:r w:rsidRPr="00E81302">
        <w:t>Increase in cost or value is called ______________ and decrease in cost or value is called _____________.</w:t>
      </w:r>
    </w:p>
    <w:p w14:paraId="004051CD" w14:textId="77777777" w:rsidR="00B839B8" w:rsidRPr="00E81302" w:rsidRDefault="00B839B8" w:rsidP="00B839B8">
      <w:pPr>
        <w:pStyle w:val="Pquestiontextpartsa"/>
      </w:pPr>
      <w:r w:rsidRPr="00B2725B">
        <w:rPr>
          <w:rStyle w:val="Cquestionpartlabelbold"/>
        </w:rPr>
        <w:t>(d)</w:t>
      </w:r>
      <w:r>
        <w:tab/>
      </w:r>
      <w:r w:rsidRPr="00E81302">
        <w:t>The value of an item after it depreciates is called the ___________________ or the __________________.</w:t>
      </w:r>
    </w:p>
    <w:p w14:paraId="3E8ED4FA" w14:textId="77777777" w:rsidR="00B839B8" w:rsidRPr="00E81302" w:rsidRDefault="00B839B8" w:rsidP="00B839B8">
      <w:pPr>
        <w:pStyle w:val="Pquestiontextpartsa"/>
      </w:pPr>
      <w:r w:rsidRPr="00B2725B">
        <w:rPr>
          <w:rStyle w:val="Cquestionpartlabelbold"/>
        </w:rPr>
        <w:t>(e)</w:t>
      </w:r>
      <w:r>
        <w:tab/>
      </w:r>
      <w:r w:rsidRPr="00E81302">
        <w:t>Interest that is calculated on the principal and interest from the previous time period is called ________________________</w:t>
      </w:r>
    </w:p>
    <w:p w14:paraId="088D5ACF" w14:textId="77777777" w:rsidR="00B839B8" w:rsidRPr="00E81302" w:rsidRDefault="00B839B8" w:rsidP="00B839B8">
      <w:pPr>
        <w:pStyle w:val="Pquestiontextpartsa"/>
      </w:pPr>
      <w:r w:rsidRPr="00B2725B">
        <w:rPr>
          <w:rStyle w:val="Cquestionpartlabelbold"/>
        </w:rPr>
        <w:t>(f)</w:t>
      </w:r>
      <w:r>
        <w:tab/>
      </w:r>
      <w:r w:rsidRPr="00E81302">
        <w:t>___________________________________ applies when items lose a constant amount of value each year.</w:t>
      </w:r>
    </w:p>
    <w:p w14:paraId="31E16CD9" w14:textId="77777777" w:rsidR="00B839B8" w:rsidRPr="00E81302" w:rsidRDefault="00B839B8" w:rsidP="00B839B8">
      <w:pPr>
        <w:pStyle w:val="Pquestiontextpartsa"/>
      </w:pPr>
      <w:r w:rsidRPr="00B2725B">
        <w:rPr>
          <w:rStyle w:val="Cquestionpartlabelbold"/>
        </w:rPr>
        <w:t>(g)</w:t>
      </w:r>
      <w:r>
        <w:tab/>
      </w:r>
      <w:r w:rsidRPr="00E81302">
        <w:t>Simple interest depends on the principal, ______________________ rate per annum and the time in years.</w:t>
      </w:r>
    </w:p>
    <w:p w14:paraId="42EFA320" w14:textId="6DB91F96" w:rsidR="000C0F4A" w:rsidRDefault="000C0F4A" w:rsidP="00B839B8">
      <w:pPr>
        <w:pStyle w:val="Pquestionheadingsx"/>
      </w:pPr>
      <w:r>
        <w:t xml:space="preserve">Question </w:t>
      </w:r>
      <w:r w:rsidR="00B839B8">
        <w:t>8</w:t>
      </w:r>
      <w:r>
        <w:tab/>
      </w:r>
      <w:r w:rsidR="00B00136">
        <w:rPr>
          <w:rStyle w:val="Cmarkslabel"/>
        </w:rPr>
        <w:t>4 marks</w:t>
      </w:r>
      <w:r w:rsidR="00B00136">
        <w:tab/>
        <w:t>[13.2]</w:t>
      </w:r>
      <w:r>
        <w:tab/>
      </w:r>
    </w:p>
    <w:p w14:paraId="0E147D2D" w14:textId="01ACAB78" w:rsidR="0027794D" w:rsidRPr="00E81302" w:rsidRDefault="0027794D" w:rsidP="00551625">
      <w:pPr>
        <w:pStyle w:val="Pquestiontextmainstem"/>
      </w:pPr>
      <w:r w:rsidRPr="00E81302">
        <w:t>Show how $4000 invested at 12% p.a. for 2 years can earn different amounts of interest by calculating the interest earned w</w:t>
      </w:r>
      <w:r w:rsidR="00D603B9">
        <w:t>hen compounding yearly and half-</w:t>
      </w:r>
      <w:r w:rsidRPr="00E81302">
        <w:t>yearly.</w:t>
      </w:r>
    </w:p>
    <w:p w14:paraId="47E8653A" w14:textId="55999ECD" w:rsidR="0027794D" w:rsidRDefault="0027794D" w:rsidP="00BF6341">
      <w:pPr>
        <w:pStyle w:val="Pquestiontextmcqoptions"/>
      </w:pPr>
    </w:p>
    <w:p w14:paraId="016E0E45" w14:textId="77777777" w:rsidR="00BF6341" w:rsidRDefault="00BF6341" w:rsidP="00BF6341">
      <w:pPr>
        <w:pStyle w:val="Pquestiontextmcqoptions"/>
      </w:pPr>
    </w:p>
    <w:p w14:paraId="762620D7" w14:textId="77777777" w:rsidR="00BF6341" w:rsidRPr="00E81302" w:rsidRDefault="00BF6341" w:rsidP="00BF6341">
      <w:pPr>
        <w:pStyle w:val="Pquestiontextmcqoptions"/>
      </w:pPr>
    </w:p>
    <w:p w14:paraId="67ADBDE5" w14:textId="6ABDC79E" w:rsidR="000C0F4A" w:rsidRDefault="000C0F4A" w:rsidP="000C0F4A">
      <w:pPr>
        <w:pStyle w:val="Pquestionheadingsx"/>
      </w:pPr>
      <w:r>
        <w:t xml:space="preserve">Question </w:t>
      </w:r>
      <w:r w:rsidR="00B839B8">
        <w:t>9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3</w:t>
      </w:r>
      <w:r>
        <w:t>]</w:t>
      </w:r>
    </w:p>
    <w:p w14:paraId="580123FB" w14:textId="77777777" w:rsidR="0027794D" w:rsidRPr="00E81302" w:rsidRDefault="0027794D" w:rsidP="00551625">
      <w:pPr>
        <w:pStyle w:val="Pquestiontextmainstem"/>
      </w:pPr>
      <w:r w:rsidRPr="00E81302">
        <w:t>A new TV currently costs $745. What did a similar TV cost 4 years ago if the rate of inflation was approximately 6% each year? (Assume the cost of the TV kept pace with inflation.) Give your answer correct to the nearest dollar.</w:t>
      </w:r>
    </w:p>
    <w:p w14:paraId="0F8963A3" w14:textId="77777777" w:rsidR="0027794D" w:rsidRPr="00E81302" w:rsidRDefault="0027794D" w:rsidP="00BF6341">
      <w:pPr>
        <w:pStyle w:val="Pquestiontextmcqoptions"/>
      </w:pPr>
    </w:p>
    <w:p w14:paraId="24C02CAC" w14:textId="77777777" w:rsidR="0027794D" w:rsidRPr="00E81302" w:rsidRDefault="0027794D" w:rsidP="00BF6341">
      <w:pPr>
        <w:pStyle w:val="Pquestiontextmcqoptions"/>
      </w:pPr>
    </w:p>
    <w:p w14:paraId="7B7E8EC2" w14:textId="77777777" w:rsidR="0027794D" w:rsidRPr="00E81302" w:rsidRDefault="0027794D" w:rsidP="00BF6341">
      <w:pPr>
        <w:pStyle w:val="Pquestiontextmcqoptions"/>
      </w:pPr>
    </w:p>
    <w:p w14:paraId="2AEF63CB" w14:textId="4A7BDB5D" w:rsidR="000C0F4A" w:rsidRDefault="000C0F4A" w:rsidP="000C0F4A">
      <w:pPr>
        <w:pStyle w:val="Pquestionheadingsx"/>
      </w:pPr>
      <w:r>
        <w:t xml:space="preserve">Question </w:t>
      </w:r>
      <w:r w:rsidR="00B839B8">
        <w:t>10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3</w:t>
      </w:r>
      <w:r>
        <w:t>]</w:t>
      </w:r>
    </w:p>
    <w:p w14:paraId="1E057790" w14:textId="6390BDA5" w:rsidR="0027794D" w:rsidRPr="00E81302" w:rsidRDefault="0027794D" w:rsidP="00551625">
      <w:pPr>
        <w:pStyle w:val="Pquestiontextmainstem"/>
      </w:pPr>
      <w:r w:rsidRPr="00E81302">
        <w:t xml:space="preserve">Chloe is paid a salary of $45 036. Five years ago she was paid $40 000. What was the average annual rate of percentage increase of her salary? Give your answer correct to </w:t>
      </w:r>
      <w:r w:rsidR="00EF5D13">
        <w:t>1</w:t>
      </w:r>
      <w:r w:rsidRPr="00E81302">
        <w:t xml:space="preserve"> decimal place.</w:t>
      </w:r>
    </w:p>
    <w:p w14:paraId="52C8A3FB" w14:textId="77777777" w:rsidR="0027794D" w:rsidRPr="00E81302" w:rsidRDefault="0027794D" w:rsidP="00BF6341">
      <w:pPr>
        <w:pStyle w:val="Pquestiontextmcqoptions"/>
      </w:pPr>
    </w:p>
    <w:p w14:paraId="7647B7C3" w14:textId="77777777" w:rsidR="0027794D" w:rsidRPr="00E81302" w:rsidRDefault="0027794D" w:rsidP="00BF6341">
      <w:pPr>
        <w:pStyle w:val="Pquestiontextmcqoptions"/>
      </w:pPr>
    </w:p>
    <w:p w14:paraId="38619D0A" w14:textId="77777777" w:rsidR="0027794D" w:rsidRPr="00E81302" w:rsidRDefault="0027794D" w:rsidP="00BF6341">
      <w:pPr>
        <w:pStyle w:val="Pquestiontextmcqoptions"/>
      </w:pPr>
    </w:p>
    <w:p w14:paraId="13D26360" w14:textId="77777777" w:rsidR="0027794D" w:rsidRPr="00E81302" w:rsidRDefault="0027794D" w:rsidP="00BF6341">
      <w:pPr>
        <w:pStyle w:val="Pquestiontextmcqoptions"/>
      </w:pPr>
    </w:p>
    <w:p w14:paraId="35393742" w14:textId="4968D924" w:rsidR="000C0F4A" w:rsidRDefault="000C0F4A" w:rsidP="000C0F4A">
      <w:pPr>
        <w:pStyle w:val="Pquestionheadingsx"/>
      </w:pPr>
      <w:r>
        <w:lastRenderedPageBreak/>
        <w:t xml:space="preserve">Question </w:t>
      </w:r>
      <w:r w:rsidR="007E2DF0">
        <w:t>11</w:t>
      </w:r>
      <w:r>
        <w:tab/>
      </w:r>
      <w:r w:rsidR="007E2DF0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4</w:t>
      </w:r>
      <w:r>
        <w:t>]</w:t>
      </w:r>
    </w:p>
    <w:p w14:paraId="011A5153" w14:textId="1FF4A8A4" w:rsidR="0027794D" w:rsidRPr="00E81302" w:rsidRDefault="0027794D" w:rsidP="00551625">
      <w:pPr>
        <w:pStyle w:val="Pquestiontextmainstem"/>
      </w:pPr>
      <w:r w:rsidRPr="00E81302">
        <w:t>Find the effective rate of interest</w:t>
      </w:r>
      <w:r w:rsidR="00F71B00">
        <w:t xml:space="preserve">, correct to 2 decimal places, </w:t>
      </w:r>
      <w:r w:rsidRPr="00E81302">
        <w:t xml:space="preserve">if </w:t>
      </w:r>
      <w:r w:rsidR="00F71B00">
        <w:t>an amount of money</w:t>
      </w:r>
      <w:r w:rsidRPr="00E81302">
        <w:t xml:space="preserve"> is borrowed at </w:t>
      </w:r>
      <w:r w:rsidR="00767F7B">
        <w:t xml:space="preserve">an interest rate </w:t>
      </w:r>
      <w:r w:rsidR="00F71B00">
        <w:t>of</w:t>
      </w:r>
      <w:r w:rsidR="00767F7B">
        <w:t xml:space="preserve"> </w:t>
      </w:r>
      <w:r w:rsidRPr="00E81302">
        <w:t>17.5%</w:t>
      </w:r>
      <w:r w:rsidR="00F71B00">
        <w:t xml:space="preserve"> p.a. and </w:t>
      </w:r>
      <w:r w:rsidRPr="00E81302">
        <w:t>is compo</w:t>
      </w:r>
      <w:r w:rsidR="00197104">
        <w:t xml:space="preserve">unded: </w:t>
      </w:r>
    </w:p>
    <w:p w14:paraId="69AE92BA" w14:textId="787EFF88" w:rsidR="0027794D" w:rsidRPr="00E81302" w:rsidRDefault="0027794D" w:rsidP="00BF6341">
      <w:pPr>
        <w:pStyle w:val="Pquestiontextpartsa"/>
      </w:pPr>
      <w:r w:rsidRPr="00B2725B">
        <w:rPr>
          <w:rStyle w:val="Cquestionpartlabelbold"/>
        </w:rPr>
        <w:t>(a)</w:t>
      </w:r>
      <w:r w:rsidR="00B2725B">
        <w:tab/>
      </w:r>
      <w:r w:rsidR="00F739E4">
        <w:t>half-</w:t>
      </w:r>
      <w:r w:rsidRPr="00E81302">
        <w:t>yearly</w:t>
      </w:r>
    </w:p>
    <w:p w14:paraId="693FCA09" w14:textId="77777777" w:rsidR="0027794D" w:rsidRPr="00E81302" w:rsidRDefault="0027794D" w:rsidP="00BF6341">
      <w:pPr>
        <w:pStyle w:val="Pquestiontextpartsa"/>
      </w:pPr>
    </w:p>
    <w:p w14:paraId="4F36B268" w14:textId="77777777" w:rsidR="0027794D" w:rsidRPr="00E81302" w:rsidRDefault="0027794D" w:rsidP="00BF6341">
      <w:pPr>
        <w:pStyle w:val="Pquestiontextpartsa"/>
      </w:pPr>
    </w:p>
    <w:p w14:paraId="00671248" w14:textId="77777777" w:rsidR="0027794D" w:rsidRPr="00E81302" w:rsidRDefault="0027794D" w:rsidP="00BF6341">
      <w:pPr>
        <w:pStyle w:val="Pquestiontextpartsa"/>
      </w:pPr>
    </w:p>
    <w:p w14:paraId="0D35071C" w14:textId="77777777" w:rsidR="0027794D" w:rsidRPr="00E81302" w:rsidRDefault="0027794D" w:rsidP="00BF6341">
      <w:pPr>
        <w:pStyle w:val="Pquestiontextpartsa"/>
      </w:pPr>
    </w:p>
    <w:p w14:paraId="0802F1C7" w14:textId="77777777" w:rsidR="007E2DF0" w:rsidRPr="00B2725B" w:rsidRDefault="007E2DF0" w:rsidP="00BF6341">
      <w:pPr>
        <w:pStyle w:val="Pquestiontextpartsa"/>
        <w:rPr>
          <w:rStyle w:val="Cquestionpartlabelbold"/>
        </w:rPr>
      </w:pPr>
    </w:p>
    <w:p w14:paraId="53C44B80" w14:textId="41190130" w:rsidR="0027794D" w:rsidRPr="00E81302" w:rsidRDefault="0027794D" w:rsidP="00BF6341">
      <w:pPr>
        <w:pStyle w:val="Pquestiontextpartsa"/>
      </w:pPr>
      <w:r w:rsidRPr="00B2725B">
        <w:rPr>
          <w:rStyle w:val="Cquestionpartlabelbold"/>
        </w:rPr>
        <w:t>(b)</w:t>
      </w:r>
      <w:r w:rsidR="00B2725B">
        <w:tab/>
      </w:r>
      <w:r w:rsidRPr="00E81302">
        <w:t>monthly.</w:t>
      </w:r>
    </w:p>
    <w:p w14:paraId="2C915E32" w14:textId="77777777" w:rsidR="0027794D" w:rsidRPr="00E81302" w:rsidRDefault="0027794D" w:rsidP="00BF6341">
      <w:pPr>
        <w:pStyle w:val="Pquestiontextpartsa"/>
      </w:pPr>
    </w:p>
    <w:p w14:paraId="5FD75ED5" w14:textId="77777777" w:rsidR="0027794D" w:rsidRPr="00E81302" w:rsidRDefault="0027794D" w:rsidP="00BF6341">
      <w:pPr>
        <w:pStyle w:val="Pquestiontextpartsa"/>
      </w:pPr>
    </w:p>
    <w:p w14:paraId="645DF3D5" w14:textId="77777777" w:rsidR="0027794D" w:rsidRPr="00E81302" w:rsidRDefault="0027794D" w:rsidP="00BF6341">
      <w:pPr>
        <w:pStyle w:val="Pquestiontextpartsa"/>
      </w:pPr>
    </w:p>
    <w:p w14:paraId="03602626" w14:textId="77777777" w:rsidR="0027794D" w:rsidRPr="00E81302" w:rsidRDefault="0027794D" w:rsidP="00BF6341">
      <w:pPr>
        <w:pStyle w:val="Pquestiontextpartsa"/>
      </w:pPr>
    </w:p>
    <w:p w14:paraId="1AA42545" w14:textId="77777777" w:rsidR="0027794D" w:rsidRPr="00B2725B" w:rsidRDefault="0027794D" w:rsidP="00BF6341">
      <w:pPr>
        <w:pStyle w:val="Pquestiontextpartsa"/>
        <w:rPr>
          <w:rStyle w:val="Cquestionpartlabelbold"/>
        </w:rPr>
      </w:pPr>
    </w:p>
    <w:p w14:paraId="26369B04" w14:textId="77777777" w:rsidR="0027794D" w:rsidRPr="00B2725B" w:rsidRDefault="0027794D" w:rsidP="00BF6341">
      <w:pPr>
        <w:pStyle w:val="Pquestiontextpartsa"/>
        <w:rPr>
          <w:rStyle w:val="Cquestionpartlabelbold"/>
        </w:rPr>
      </w:pPr>
    </w:p>
    <w:p w14:paraId="41AEF70F" w14:textId="77777777" w:rsidR="0049744D" w:rsidRPr="00B2725B" w:rsidRDefault="0049744D" w:rsidP="00BF6341">
      <w:pPr>
        <w:pStyle w:val="Pquestiontextpartsa"/>
        <w:rPr>
          <w:rStyle w:val="Cquestionpartlabelbold"/>
        </w:rPr>
      </w:pPr>
    </w:p>
    <w:p w14:paraId="6F09C1E1" w14:textId="1A71BA31" w:rsidR="000C0F4A" w:rsidRDefault="000C0F4A" w:rsidP="000C0F4A">
      <w:pPr>
        <w:pStyle w:val="Pquestionheadingsx"/>
      </w:pPr>
      <w:r>
        <w:t xml:space="preserve">Question </w:t>
      </w:r>
      <w:r w:rsidR="007E2DF0">
        <w:t>12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5</w:t>
      </w:r>
      <w:r>
        <w:t>]</w:t>
      </w:r>
    </w:p>
    <w:p w14:paraId="4D8D71F1" w14:textId="77777777" w:rsidR="0027794D" w:rsidRPr="00E81302" w:rsidRDefault="0027794D" w:rsidP="00BF6341">
      <w:pPr>
        <w:pStyle w:val="Pquestiontextmcqoptions"/>
      </w:pPr>
      <w:r w:rsidRPr="00E81302">
        <w:t>The prime cost of a washing machine 3 years ago was $1800. If its value depreciates at the rate of 22.5% find its present written-down value, correct to the nearest cent, assuming:</w:t>
      </w:r>
    </w:p>
    <w:p w14:paraId="4658FDB9" w14:textId="3B15AC57" w:rsidR="0027794D" w:rsidRPr="00E81302" w:rsidRDefault="0027794D" w:rsidP="00BF6341">
      <w:pPr>
        <w:pStyle w:val="Pquestiontextpartsa"/>
      </w:pPr>
      <w:r w:rsidRPr="00B2725B">
        <w:rPr>
          <w:rStyle w:val="Cquestionpartlabelbold"/>
        </w:rPr>
        <w:t>(a)</w:t>
      </w:r>
      <w:r w:rsidR="00B2725B">
        <w:tab/>
      </w:r>
      <w:r w:rsidRPr="00E81302">
        <w:t>straight-line depreciation</w:t>
      </w:r>
    </w:p>
    <w:p w14:paraId="5F0A6D82" w14:textId="77777777" w:rsidR="0027794D" w:rsidRPr="00E81302" w:rsidRDefault="0027794D" w:rsidP="00BF6341">
      <w:pPr>
        <w:pStyle w:val="Pquestiontextpartsa"/>
      </w:pPr>
    </w:p>
    <w:p w14:paraId="2E18031F" w14:textId="77777777" w:rsidR="0027794D" w:rsidRPr="00E81302" w:rsidRDefault="0027794D" w:rsidP="00BF6341">
      <w:pPr>
        <w:pStyle w:val="Pquestiontextpartsa"/>
      </w:pPr>
    </w:p>
    <w:p w14:paraId="6A3C8F81" w14:textId="77777777" w:rsidR="0027794D" w:rsidRPr="00E81302" w:rsidRDefault="0027794D" w:rsidP="00BF6341">
      <w:pPr>
        <w:pStyle w:val="Pquestiontextpartsa"/>
      </w:pPr>
    </w:p>
    <w:p w14:paraId="305A4080" w14:textId="77777777" w:rsidR="0027794D" w:rsidRPr="00E81302" w:rsidRDefault="0027794D" w:rsidP="00BF6341">
      <w:pPr>
        <w:pStyle w:val="Pquestiontextpartsa"/>
      </w:pPr>
    </w:p>
    <w:p w14:paraId="116932EA" w14:textId="77777777" w:rsidR="0027794D" w:rsidRPr="00E81302" w:rsidRDefault="0027794D" w:rsidP="00BF6341">
      <w:pPr>
        <w:pStyle w:val="Pquestiontextpartsa"/>
      </w:pPr>
    </w:p>
    <w:p w14:paraId="0BD2E845" w14:textId="77777777" w:rsidR="0027794D" w:rsidRPr="00E81302" w:rsidRDefault="0027794D" w:rsidP="00BF6341">
      <w:pPr>
        <w:pStyle w:val="Pquestiontextpartsa"/>
      </w:pPr>
    </w:p>
    <w:p w14:paraId="35254774" w14:textId="77777777" w:rsidR="0027794D" w:rsidRPr="00E81302" w:rsidRDefault="0027794D" w:rsidP="00BF6341">
      <w:pPr>
        <w:pStyle w:val="Pquestiontextpartsa"/>
      </w:pPr>
    </w:p>
    <w:p w14:paraId="7233034E" w14:textId="7F719589" w:rsidR="0027794D" w:rsidRPr="00E81302" w:rsidRDefault="0027794D" w:rsidP="00BF6341">
      <w:pPr>
        <w:pStyle w:val="Pquestiontextpartsa"/>
      </w:pPr>
      <w:r w:rsidRPr="00B2725B">
        <w:rPr>
          <w:rStyle w:val="Cquestionpartlabelbold"/>
        </w:rPr>
        <w:t>(b)</w:t>
      </w:r>
      <w:r w:rsidR="00B2725B">
        <w:tab/>
      </w:r>
      <w:r w:rsidRPr="00E81302">
        <w:t>reducing balance depreciation.</w:t>
      </w:r>
    </w:p>
    <w:p w14:paraId="2A12C332" w14:textId="77777777" w:rsidR="0027794D" w:rsidRPr="00B2725B" w:rsidRDefault="0027794D" w:rsidP="00B2725B">
      <w:pPr>
        <w:pStyle w:val="Pquestiontextpartsa"/>
      </w:pPr>
    </w:p>
    <w:p w14:paraId="2CD71262" w14:textId="77777777" w:rsidR="0027794D" w:rsidRPr="00E81302" w:rsidRDefault="0027794D" w:rsidP="00BF6341">
      <w:pPr>
        <w:pStyle w:val="Pquestiontextpartsa"/>
      </w:pPr>
    </w:p>
    <w:p w14:paraId="51E8FC70" w14:textId="77777777" w:rsidR="0027794D" w:rsidRPr="00E81302" w:rsidRDefault="0027794D" w:rsidP="00BF6341">
      <w:pPr>
        <w:pStyle w:val="Pquestiontextpartsa"/>
      </w:pPr>
    </w:p>
    <w:p w14:paraId="72292F6C" w14:textId="77777777" w:rsidR="0027794D" w:rsidRPr="00E81302" w:rsidRDefault="0027794D" w:rsidP="00BF6341">
      <w:pPr>
        <w:pStyle w:val="Pquestiontextpartsa"/>
      </w:pPr>
    </w:p>
    <w:p w14:paraId="310D412A" w14:textId="77777777" w:rsidR="0027794D" w:rsidRPr="00E81302" w:rsidRDefault="0027794D" w:rsidP="00BF6341">
      <w:pPr>
        <w:pStyle w:val="Pquestiontextpartsa"/>
      </w:pPr>
    </w:p>
    <w:p w14:paraId="6489B6B5" w14:textId="77777777" w:rsidR="0027794D" w:rsidRPr="00E81302" w:rsidRDefault="0027794D" w:rsidP="00BF6341">
      <w:pPr>
        <w:pStyle w:val="Pquestiontextpartsa"/>
      </w:pPr>
    </w:p>
    <w:p w14:paraId="12331E6A" w14:textId="77777777" w:rsidR="0027794D" w:rsidRPr="00B2725B" w:rsidRDefault="0027794D" w:rsidP="00B2725B">
      <w:pPr>
        <w:pStyle w:val="Pquestiontextpartsa"/>
      </w:pPr>
    </w:p>
    <w:p w14:paraId="645FCBF3" w14:textId="69AA2975" w:rsidR="000C0F4A" w:rsidRDefault="000C0F4A" w:rsidP="000C0F4A">
      <w:pPr>
        <w:pStyle w:val="Pquestionheadingsx"/>
      </w:pPr>
      <w:r>
        <w:lastRenderedPageBreak/>
        <w:t xml:space="preserve">Question </w:t>
      </w:r>
      <w:r w:rsidR="007E2DF0">
        <w:t>13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4</w:t>
      </w:r>
      <w:r>
        <w:t>]</w:t>
      </w:r>
    </w:p>
    <w:p w14:paraId="64B5485E" w14:textId="77777777" w:rsidR="0027794D" w:rsidRPr="00E81302" w:rsidRDefault="0027794D" w:rsidP="00BF6341">
      <w:pPr>
        <w:pStyle w:val="Pquestiontextmcqoptions"/>
      </w:pPr>
      <w:r w:rsidRPr="00E81302">
        <w:t xml:space="preserve">Joel wants to borrow $20 000 so he can buy a car. He is offered a car loan from a bank at 9% compounding annually. His uncle offers him a loan at 10% p.a. simple interest. He wants to repay the loan in 5 years. Assuming he does not repay any of the loan for 5 years, which loan should he accept and how much will he have to repay? </w:t>
      </w:r>
    </w:p>
    <w:p w14:paraId="19A63536" w14:textId="77777777" w:rsidR="0027794D" w:rsidRPr="00E81302" w:rsidRDefault="0027794D" w:rsidP="00BF6341">
      <w:pPr>
        <w:pStyle w:val="Pquestiontextmcqoptions"/>
      </w:pPr>
    </w:p>
    <w:p w14:paraId="18542426" w14:textId="77777777" w:rsidR="0027794D" w:rsidRPr="00E81302" w:rsidRDefault="0027794D" w:rsidP="00BF6341">
      <w:pPr>
        <w:pStyle w:val="Pquestiontextmcqoptions"/>
      </w:pPr>
    </w:p>
    <w:p w14:paraId="6EFB7CE0" w14:textId="77777777" w:rsidR="0027794D" w:rsidRPr="00E81302" w:rsidRDefault="0027794D" w:rsidP="00BF6341">
      <w:pPr>
        <w:pStyle w:val="Pquestiontextmcqoptions"/>
      </w:pPr>
    </w:p>
    <w:p w14:paraId="40F28A9F" w14:textId="77777777" w:rsidR="0027794D" w:rsidRPr="00E81302" w:rsidRDefault="0027794D" w:rsidP="00BF6341">
      <w:pPr>
        <w:pStyle w:val="Pquestiontextmcqoptions"/>
      </w:pPr>
    </w:p>
    <w:p w14:paraId="33BCC94F" w14:textId="77777777" w:rsidR="0027794D" w:rsidRPr="00E81302" w:rsidRDefault="0027794D" w:rsidP="00BF6341">
      <w:pPr>
        <w:pStyle w:val="Pquestiontextmcqoptions"/>
      </w:pPr>
    </w:p>
    <w:p w14:paraId="6C83A37A" w14:textId="77777777" w:rsidR="0027794D" w:rsidRPr="00E81302" w:rsidRDefault="0027794D" w:rsidP="00BF6341">
      <w:pPr>
        <w:pStyle w:val="Pquestiontextmcqoptions"/>
      </w:pPr>
    </w:p>
    <w:p w14:paraId="1BA4C3D1" w14:textId="77777777" w:rsidR="007E2DF0" w:rsidRPr="00E81302" w:rsidRDefault="007E2DF0" w:rsidP="00BF6341">
      <w:pPr>
        <w:pStyle w:val="Pquestiontextmcqoptions"/>
      </w:pPr>
    </w:p>
    <w:p w14:paraId="4A2002D1" w14:textId="263E24C1" w:rsidR="000C0F4A" w:rsidRDefault="000C0F4A" w:rsidP="000C0F4A">
      <w:pPr>
        <w:pStyle w:val="Pquestionheadingsx"/>
      </w:pPr>
      <w:r>
        <w:t xml:space="preserve">Question </w:t>
      </w:r>
      <w:r w:rsidR="007E2DF0">
        <w:t>14</w:t>
      </w:r>
      <w:r>
        <w:tab/>
      </w:r>
      <w:r w:rsidR="007E2DF0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3</w:t>
      </w:r>
      <w:r>
        <w:t>]</w:t>
      </w:r>
    </w:p>
    <w:p w14:paraId="6368202A" w14:textId="77777777" w:rsidR="0027794D" w:rsidRPr="00E81302" w:rsidRDefault="0027794D" w:rsidP="00BF6341">
      <w:pPr>
        <w:pStyle w:val="Pquestiontextmcqoptions"/>
      </w:pPr>
      <w:r w:rsidRPr="00E81302">
        <w:t>After how many years will an investment of $650 be worth at least $750 if it increases by 3% p.a. in line with inflation?</w:t>
      </w:r>
    </w:p>
    <w:p w14:paraId="2CA6CB18" w14:textId="77777777" w:rsidR="0027794D" w:rsidRPr="00E81302" w:rsidRDefault="0027794D" w:rsidP="00BF6341">
      <w:pPr>
        <w:pStyle w:val="Pquestiontextmcqoptions"/>
      </w:pPr>
    </w:p>
    <w:p w14:paraId="15CA1769" w14:textId="77777777" w:rsidR="0027794D" w:rsidRPr="00E81302" w:rsidRDefault="0027794D" w:rsidP="00BF6341">
      <w:pPr>
        <w:pStyle w:val="Pquestiontextmcqoptions"/>
      </w:pPr>
    </w:p>
    <w:p w14:paraId="1C71B1AB" w14:textId="77777777" w:rsidR="0027794D" w:rsidRPr="00E81302" w:rsidRDefault="0027794D" w:rsidP="00BF6341">
      <w:pPr>
        <w:pStyle w:val="Pquestiontextmcqoptions"/>
      </w:pPr>
    </w:p>
    <w:p w14:paraId="50B9A40B" w14:textId="77777777" w:rsidR="0027794D" w:rsidRPr="00E81302" w:rsidRDefault="0027794D" w:rsidP="00BF6341">
      <w:pPr>
        <w:pStyle w:val="Pquestiontextmcqoptions"/>
      </w:pPr>
    </w:p>
    <w:p w14:paraId="7CD7194D" w14:textId="77777777" w:rsidR="0027794D" w:rsidRPr="00E81302" w:rsidRDefault="0027794D" w:rsidP="00BF6341">
      <w:pPr>
        <w:pStyle w:val="Pquestiontextmcqoptions"/>
      </w:pPr>
    </w:p>
    <w:p w14:paraId="4918E816" w14:textId="7E0E5DB2" w:rsidR="000C0F4A" w:rsidRDefault="000C0F4A" w:rsidP="000C0F4A">
      <w:pPr>
        <w:pStyle w:val="Pquestionheadingsx"/>
      </w:pPr>
      <w:r>
        <w:t xml:space="preserve">Question </w:t>
      </w:r>
      <w:r w:rsidR="007E2DF0">
        <w:t>15</w:t>
      </w:r>
      <w:r>
        <w:tab/>
      </w:r>
      <w:r w:rsidR="00C717DD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</w:r>
      <w:r w:rsidR="0078504D">
        <w:t>[13.</w:t>
      </w:r>
      <w:r w:rsidR="007E2DF0">
        <w:t>6</w:t>
      </w:r>
      <w:r>
        <w:t>]</w:t>
      </w:r>
    </w:p>
    <w:p w14:paraId="5CCA6E3C" w14:textId="6AC68738" w:rsidR="0027794D" w:rsidRPr="00E81302" w:rsidRDefault="0027794D" w:rsidP="00BF6341">
      <w:pPr>
        <w:pStyle w:val="Pquestiontextmcqoptions"/>
      </w:pPr>
      <w:r w:rsidRPr="00E81302">
        <w:t>A rare species of fish has increased its population over the last four years from 220 to 280 due to a breeding program. What has been the average annual rate of grow</w:t>
      </w:r>
      <w:r w:rsidR="00767F7B">
        <w:t>th? Give your answer correct to</w:t>
      </w:r>
      <w:r w:rsidR="00767F7B">
        <w:br/>
        <w:t>1</w:t>
      </w:r>
      <w:r w:rsidR="00390A16">
        <w:t xml:space="preserve"> decimal place.</w:t>
      </w:r>
    </w:p>
    <w:p w14:paraId="5CF3DE7E" w14:textId="77777777" w:rsidR="0027794D" w:rsidRPr="00E81302" w:rsidRDefault="0027794D" w:rsidP="00BF6341">
      <w:pPr>
        <w:pStyle w:val="Pquestiontextmcqoptions"/>
      </w:pPr>
    </w:p>
    <w:p w14:paraId="370DAA83" w14:textId="77777777" w:rsidR="0049744D" w:rsidRPr="00B2725B" w:rsidRDefault="0049744D" w:rsidP="00BF6341">
      <w:pPr>
        <w:pStyle w:val="Pquestiontextmcqoptions"/>
        <w:rPr>
          <w:rStyle w:val="Cquestionpartlabelbold"/>
        </w:rPr>
      </w:pPr>
    </w:p>
    <w:p w14:paraId="36A81EAA" w14:textId="77777777" w:rsidR="0027794D" w:rsidRPr="00B2725B" w:rsidRDefault="0027794D" w:rsidP="00BF6341">
      <w:pPr>
        <w:pStyle w:val="Pquestiontextmcqoptions"/>
        <w:rPr>
          <w:rStyle w:val="Cquestionpartlabelbold"/>
        </w:rPr>
      </w:pPr>
    </w:p>
    <w:p w14:paraId="6AAD35FF" w14:textId="77777777" w:rsidR="0027794D" w:rsidRPr="00B2725B" w:rsidRDefault="0027794D" w:rsidP="00BF6341">
      <w:pPr>
        <w:pStyle w:val="Pquestiontextmcqoptions"/>
        <w:rPr>
          <w:rStyle w:val="Cquestionpartlabelbold"/>
        </w:rPr>
      </w:pPr>
    </w:p>
    <w:p w14:paraId="11FD7A77" w14:textId="77777777" w:rsidR="0027794D" w:rsidRPr="00B2725B" w:rsidRDefault="0027794D" w:rsidP="00BF6341">
      <w:pPr>
        <w:pStyle w:val="Pquestiontextmcqoptions"/>
        <w:rPr>
          <w:rStyle w:val="Cquestionpartlabelbold"/>
        </w:rPr>
      </w:pPr>
    </w:p>
    <w:p w14:paraId="444FE040" w14:textId="77777777" w:rsidR="0027794D" w:rsidRDefault="0027794D" w:rsidP="00BF6341">
      <w:pPr>
        <w:pStyle w:val="Pquestiontextmcqoptions"/>
        <w:rPr>
          <w:rStyle w:val="Cquestionpartlabelbold"/>
        </w:rPr>
      </w:pPr>
    </w:p>
    <w:p w14:paraId="3B1DED28" w14:textId="77777777" w:rsidR="00F739E4" w:rsidRDefault="00F739E4" w:rsidP="00BF6341">
      <w:pPr>
        <w:pStyle w:val="Pquestiontextmcqoptions"/>
        <w:rPr>
          <w:rStyle w:val="Cquestionpartlabelbold"/>
        </w:rPr>
      </w:pPr>
    </w:p>
    <w:p w14:paraId="061FEED4" w14:textId="77777777" w:rsidR="00F739E4" w:rsidRDefault="00F739E4" w:rsidP="00BF6341">
      <w:pPr>
        <w:pStyle w:val="Pquestiontextmcqoptions"/>
        <w:rPr>
          <w:rStyle w:val="Cquestionpartlabelbold"/>
        </w:rPr>
      </w:pPr>
    </w:p>
    <w:p w14:paraId="1219DF95" w14:textId="77777777" w:rsidR="00F739E4" w:rsidRDefault="00F739E4" w:rsidP="00BF6341">
      <w:pPr>
        <w:pStyle w:val="Pquestiontextmcqoptions"/>
        <w:rPr>
          <w:rStyle w:val="Cquestionpartlabelbold"/>
        </w:rPr>
      </w:pPr>
    </w:p>
    <w:p w14:paraId="05A3232F" w14:textId="77777777" w:rsidR="00F739E4" w:rsidRDefault="00F739E4" w:rsidP="00BF6341">
      <w:pPr>
        <w:pStyle w:val="Pquestiontextmcqoptions"/>
        <w:rPr>
          <w:rStyle w:val="Cquestionpartlabelbold"/>
        </w:rPr>
      </w:pPr>
    </w:p>
    <w:p w14:paraId="5E89838F" w14:textId="77777777" w:rsidR="00F739E4" w:rsidRPr="00B2725B" w:rsidRDefault="00F739E4" w:rsidP="00BF6341">
      <w:pPr>
        <w:pStyle w:val="Pquestiontextmcqoptions"/>
        <w:rPr>
          <w:rStyle w:val="Cquestionpartlabelbold"/>
        </w:rPr>
      </w:pPr>
    </w:p>
    <w:p w14:paraId="475AD9DB" w14:textId="008FC07D" w:rsidR="0027794D" w:rsidRPr="00B2725B" w:rsidRDefault="00C717DD" w:rsidP="00F739E4">
      <w:pPr>
        <w:pStyle w:val="Psectionresults"/>
        <w:spacing w:after="0"/>
      </w:pPr>
      <w:r>
        <w:t xml:space="preserve">Short answer total: </w:t>
      </w:r>
      <w:r w:rsidR="00CE20CF">
        <w:t>_____ /</w:t>
      </w:r>
      <w:r>
        <w:t xml:space="preserve"> 44</w:t>
      </w:r>
    </w:p>
    <w:p w14:paraId="111EE4CF" w14:textId="77777777" w:rsidR="0027794D" w:rsidRPr="00E81302" w:rsidRDefault="0027794D" w:rsidP="000C0F4A">
      <w:pPr>
        <w:pStyle w:val="Psectionheading"/>
      </w:pPr>
      <w:r w:rsidRPr="00E81302">
        <w:lastRenderedPageBreak/>
        <w:t>Extended answer section</w:t>
      </w:r>
    </w:p>
    <w:p w14:paraId="5B8C7DDD" w14:textId="48656294" w:rsidR="000C0F4A" w:rsidRDefault="000C0F4A" w:rsidP="00B17BD1">
      <w:pPr>
        <w:pStyle w:val="Pquestionheadingsx1stafterhead"/>
      </w:pPr>
      <w:r>
        <w:t xml:space="preserve">Question </w:t>
      </w:r>
      <w:r w:rsidR="007E2DF0">
        <w:t>16</w:t>
      </w:r>
      <w:r>
        <w:tab/>
      </w:r>
      <w:r w:rsidR="003C0575">
        <w:rPr>
          <w:rStyle w:val="Cmarkslabel"/>
        </w:rPr>
        <w:t>6 marks</w:t>
      </w:r>
      <w:r w:rsidR="003C0575">
        <w:tab/>
      </w:r>
      <w:r w:rsidR="003C0575" w:rsidRPr="00F04CD9">
        <w:t>[13.2]</w:t>
      </w:r>
    </w:p>
    <w:p w14:paraId="4AF786DA" w14:textId="0E2D4B23" w:rsidR="0027794D" w:rsidRPr="00E81302" w:rsidRDefault="0027794D" w:rsidP="00BF6341">
      <w:pPr>
        <w:pStyle w:val="Pquestiontextmcqoptions"/>
      </w:pPr>
      <w:r w:rsidRPr="00E81302">
        <w:t>Two friends invested $1000, each in different ways. Alice used a simple interest account at 10.1%</w:t>
      </w:r>
      <w:r w:rsidR="00F739E4">
        <w:t> </w:t>
      </w:r>
      <w:r w:rsidRPr="00E81302">
        <w:t>p.a., while Bob used an 8% compound interest account, compounding annually.</w:t>
      </w:r>
    </w:p>
    <w:p w14:paraId="14FD4266" w14:textId="0711E4C7" w:rsidR="0027794D" w:rsidRPr="00E81302" w:rsidRDefault="0027794D" w:rsidP="00BF6341">
      <w:pPr>
        <w:pStyle w:val="Pquestiontextpartsa"/>
      </w:pPr>
      <w:r w:rsidRPr="00B2725B">
        <w:rPr>
          <w:rStyle w:val="Cquestionpartlabelbold"/>
        </w:rPr>
        <w:t>(a)</w:t>
      </w:r>
      <w:r w:rsidR="00B2725B" w:rsidRPr="00B2725B">
        <w:rPr>
          <w:rStyle w:val="Cquestionpartlabelbold"/>
        </w:rPr>
        <w:tab/>
      </w:r>
      <w:r w:rsidRPr="00E81302">
        <w:t>Complete the table to show the amounts their investments were worth at the end of each year. Continue the table until Amount B (Bob's Amount) is greater than Amount A (Alice's Amount).</w:t>
      </w:r>
    </w:p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1271"/>
        <w:gridCol w:w="974"/>
        <w:gridCol w:w="975"/>
        <w:gridCol w:w="974"/>
        <w:gridCol w:w="975"/>
        <w:gridCol w:w="974"/>
        <w:gridCol w:w="975"/>
        <w:gridCol w:w="974"/>
        <w:gridCol w:w="975"/>
      </w:tblGrid>
      <w:tr w:rsidR="0027794D" w:rsidRPr="00E81302" w14:paraId="1A61688C" w14:textId="77777777" w:rsidTr="00F739E4">
        <w:tc>
          <w:tcPr>
            <w:tcW w:w="1271" w:type="dxa"/>
          </w:tcPr>
          <w:p w14:paraId="4ED6D15A" w14:textId="77777777" w:rsidR="0027794D" w:rsidRPr="00971765" w:rsidRDefault="0027794D" w:rsidP="00F739E4">
            <w:pPr>
              <w:pStyle w:val="Pquestiontextmainstem"/>
              <w:spacing w:after="0"/>
              <w:rPr>
                <w:rStyle w:val="Cquestionpartlabelbold"/>
              </w:rPr>
            </w:pPr>
            <w:r w:rsidRPr="00971765">
              <w:rPr>
                <w:rStyle w:val="Cquestionpartlabelbold"/>
              </w:rPr>
              <w:t>Years</w:t>
            </w:r>
          </w:p>
        </w:tc>
        <w:tc>
          <w:tcPr>
            <w:tcW w:w="974" w:type="dxa"/>
          </w:tcPr>
          <w:p w14:paraId="222A3DFE" w14:textId="77777777" w:rsidR="0027794D" w:rsidRPr="00E81302" w:rsidRDefault="0027794D" w:rsidP="00F739E4">
            <w:pPr>
              <w:pStyle w:val="Ptabletext"/>
            </w:pPr>
            <w:r w:rsidRPr="00E81302">
              <w:t>0</w:t>
            </w:r>
          </w:p>
        </w:tc>
        <w:tc>
          <w:tcPr>
            <w:tcW w:w="975" w:type="dxa"/>
          </w:tcPr>
          <w:p w14:paraId="4998FA03" w14:textId="77777777" w:rsidR="0027794D" w:rsidRPr="00E81302" w:rsidRDefault="0027794D" w:rsidP="00F739E4">
            <w:pPr>
              <w:pStyle w:val="Ptabletext"/>
            </w:pPr>
            <w:r w:rsidRPr="00E81302">
              <w:t>1</w:t>
            </w:r>
          </w:p>
        </w:tc>
        <w:tc>
          <w:tcPr>
            <w:tcW w:w="974" w:type="dxa"/>
          </w:tcPr>
          <w:p w14:paraId="0CBC1C89" w14:textId="77777777" w:rsidR="0027794D" w:rsidRPr="00E81302" w:rsidRDefault="0027794D" w:rsidP="00F739E4">
            <w:pPr>
              <w:pStyle w:val="Ptabletext"/>
            </w:pPr>
            <w:r w:rsidRPr="00E81302">
              <w:t>2</w:t>
            </w:r>
          </w:p>
        </w:tc>
        <w:tc>
          <w:tcPr>
            <w:tcW w:w="975" w:type="dxa"/>
          </w:tcPr>
          <w:p w14:paraId="279F6646" w14:textId="77777777" w:rsidR="0027794D" w:rsidRPr="00E81302" w:rsidRDefault="0027794D" w:rsidP="00F739E4">
            <w:pPr>
              <w:pStyle w:val="Ptabletext"/>
            </w:pPr>
            <w:r w:rsidRPr="00E81302">
              <w:t>3</w:t>
            </w:r>
          </w:p>
        </w:tc>
        <w:tc>
          <w:tcPr>
            <w:tcW w:w="974" w:type="dxa"/>
          </w:tcPr>
          <w:p w14:paraId="29234F3E" w14:textId="77777777" w:rsidR="0027794D" w:rsidRPr="00E81302" w:rsidRDefault="0027794D" w:rsidP="00F739E4">
            <w:pPr>
              <w:pStyle w:val="Ptabletext"/>
            </w:pPr>
            <w:r w:rsidRPr="00E81302">
              <w:t>4</w:t>
            </w:r>
          </w:p>
        </w:tc>
        <w:tc>
          <w:tcPr>
            <w:tcW w:w="975" w:type="dxa"/>
          </w:tcPr>
          <w:p w14:paraId="4AA3BFC2" w14:textId="77777777" w:rsidR="0027794D" w:rsidRPr="00E81302" w:rsidRDefault="0027794D" w:rsidP="00F739E4">
            <w:pPr>
              <w:pStyle w:val="Ptabletext"/>
            </w:pPr>
            <w:r w:rsidRPr="00E81302">
              <w:t>5</w:t>
            </w:r>
          </w:p>
        </w:tc>
        <w:tc>
          <w:tcPr>
            <w:tcW w:w="974" w:type="dxa"/>
          </w:tcPr>
          <w:p w14:paraId="07006533" w14:textId="77777777" w:rsidR="0027794D" w:rsidRPr="00E81302" w:rsidRDefault="0027794D" w:rsidP="00F739E4">
            <w:pPr>
              <w:pStyle w:val="Ptabletext"/>
            </w:pPr>
            <w:r w:rsidRPr="00E81302">
              <w:t>6</w:t>
            </w:r>
          </w:p>
        </w:tc>
        <w:tc>
          <w:tcPr>
            <w:tcW w:w="975" w:type="dxa"/>
          </w:tcPr>
          <w:p w14:paraId="35370256" w14:textId="77777777" w:rsidR="0027794D" w:rsidRPr="00E81302" w:rsidRDefault="0027794D" w:rsidP="00F739E4">
            <w:pPr>
              <w:pStyle w:val="Ptabletext"/>
            </w:pPr>
            <w:r w:rsidRPr="00E81302">
              <w:t>7</w:t>
            </w:r>
          </w:p>
        </w:tc>
      </w:tr>
      <w:tr w:rsidR="0027794D" w:rsidRPr="00E81302" w14:paraId="35349E42" w14:textId="77777777" w:rsidTr="00F739E4">
        <w:tc>
          <w:tcPr>
            <w:tcW w:w="1271" w:type="dxa"/>
            <w:vAlign w:val="center"/>
          </w:tcPr>
          <w:p w14:paraId="25F48B64" w14:textId="77777777" w:rsidR="0027794D" w:rsidRPr="00971765" w:rsidRDefault="0027794D" w:rsidP="00F739E4">
            <w:pPr>
              <w:pStyle w:val="Pquestiontextmainstem"/>
              <w:spacing w:after="0"/>
              <w:rPr>
                <w:rStyle w:val="Cquestionpartlabelbold"/>
              </w:rPr>
            </w:pPr>
            <w:r w:rsidRPr="00971765">
              <w:rPr>
                <w:rStyle w:val="Cquestionpartlabelbold"/>
              </w:rPr>
              <w:t>Amount A</w:t>
            </w:r>
          </w:p>
        </w:tc>
        <w:tc>
          <w:tcPr>
            <w:tcW w:w="974" w:type="dxa"/>
            <w:vAlign w:val="center"/>
          </w:tcPr>
          <w:p w14:paraId="31944E93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21972FAD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400CC442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44D1EB99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44481B55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1D4D620D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3CB73BDA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5C7FFDB3" w14:textId="77777777" w:rsidR="0027794D" w:rsidRPr="00E81302" w:rsidRDefault="0027794D" w:rsidP="00F739E4">
            <w:pPr>
              <w:pStyle w:val="Ptabletext"/>
            </w:pPr>
          </w:p>
        </w:tc>
      </w:tr>
      <w:tr w:rsidR="0027794D" w:rsidRPr="00E81302" w14:paraId="6DBD6D94" w14:textId="77777777" w:rsidTr="00F739E4">
        <w:tc>
          <w:tcPr>
            <w:tcW w:w="1271" w:type="dxa"/>
            <w:vAlign w:val="center"/>
          </w:tcPr>
          <w:p w14:paraId="3EA828D6" w14:textId="77777777" w:rsidR="0027794D" w:rsidRPr="00971765" w:rsidRDefault="0027794D" w:rsidP="00F739E4">
            <w:pPr>
              <w:pStyle w:val="Pquestiontextmainstem"/>
              <w:spacing w:after="0"/>
              <w:rPr>
                <w:rStyle w:val="Cquestionpartlabelbold"/>
              </w:rPr>
            </w:pPr>
            <w:r w:rsidRPr="00971765">
              <w:rPr>
                <w:rStyle w:val="Cquestionpartlabelbold"/>
              </w:rPr>
              <w:t>Amount B</w:t>
            </w:r>
          </w:p>
        </w:tc>
        <w:tc>
          <w:tcPr>
            <w:tcW w:w="974" w:type="dxa"/>
            <w:vAlign w:val="center"/>
          </w:tcPr>
          <w:p w14:paraId="543371EF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54A6AFA5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19AD3445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24BB010D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35241C3A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455BA201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4" w:type="dxa"/>
            <w:vAlign w:val="center"/>
          </w:tcPr>
          <w:p w14:paraId="6762DE65" w14:textId="77777777" w:rsidR="0027794D" w:rsidRPr="00E81302" w:rsidRDefault="0027794D" w:rsidP="00F739E4">
            <w:pPr>
              <w:pStyle w:val="Ptabletext"/>
            </w:pPr>
          </w:p>
        </w:tc>
        <w:tc>
          <w:tcPr>
            <w:tcW w:w="975" w:type="dxa"/>
            <w:vAlign w:val="center"/>
          </w:tcPr>
          <w:p w14:paraId="56FAC752" w14:textId="77777777" w:rsidR="0027794D" w:rsidRPr="00E81302" w:rsidRDefault="0027794D" w:rsidP="00F739E4">
            <w:pPr>
              <w:pStyle w:val="Ptabletext"/>
            </w:pPr>
          </w:p>
        </w:tc>
      </w:tr>
    </w:tbl>
    <w:p w14:paraId="2F857C58" w14:textId="25C3A2DF" w:rsidR="0027794D" w:rsidRPr="00E81302" w:rsidRDefault="0027794D" w:rsidP="00F739E4">
      <w:pPr>
        <w:pStyle w:val="Pquestiontextpartsa"/>
        <w:spacing w:before="120"/>
      </w:pPr>
      <w:r w:rsidRPr="00B2725B">
        <w:rPr>
          <w:rStyle w:val="Cquestionpartlabelbold"/>
        </w:rPr>
        <w:t>(b)</w:t>
      </w:r>
      <w:r w:rsidR="00B2725B" w:rsidRPr="00B2725B">
        <w:rPr>
          <w:rStyle w:val="Cquestionpartlabelbold"/>
        </w:rPr>
        <w:tab/>
      </w:r>
      <w:r w:rsidRPr="00E81302">
        <w:t>How long will Alice’s investment take to double in value?</w:t>
      </w:r>
    </w:p>
    <w:p w14:paraId="1BDC79A4" w14:textId="77777777" w:rsidR="0027794D" w:rsidRPr="00E81302" w:rsidRDefault="0027794D" w:rsidP="00BF6341">
      <w:pPr>
        <w:pStyle w:val="Pquestiontextpartsa"/>
      </w:pPr>
    </w:p>
    <w:p w14:paraId="74335587" w14:textId="4B0F10F7" w:rsidR="0027794D" w:rsidRDefault="0027794D" w:rsidP="00BF6341">
      <w:pPr>
        <w:pStyle w:val="Pquestiontextpartsa"/>
      </w:pPr>
      <w:r w:rsidRPr="00B2725B">
        <w:rPr>
          <w:rStyle w:val="Cquestionpartlabelbold"/>
        </w:rPr>
        <w:t>(c)</w:t>
      </w:r>
      <w:r w:rsidR="00B2725B" w:rsidRPr="00B2725B">
        <w:rPr>
          <w:rStyle w:val="Cquestionpartlabelbold"/>
        </w:rPr>
        <w:tab/>
      </w:r>
      <w:r w:rsidRPr="00E81302">
        <w:t>How long will Bob’s investment take to double in value?</w:t>
      </w:r>
    </w:p>
    <w:p w14:paraId="70650AC9" w14:textId="77777777" w:rsidR="0027794D" w:rsidRPr="00B2725B" w:rsidRDefault="0027794D" w:rsidP="00B2725B"/>
    <w:p w14:paraId="37C57A60" w14:textId="76CD80A5" w:rsidR="000C0F4A" w:rsidRDefault="000C0F4A" w:rsidP="000C0F4A">
      <w:pPr>
        <w:pStyle w:val="Pquestionheadingsx"/>
      </w:pPr>
      <w:r>
        <w:t xml:space="preserve">Question </w:t>
      </w:r>
      <w:r w:rsidR="007E2DF0">
        <w:t>17</w:t>
      </w:r>
      <w:r>
        <w:tab/>
      </w:r>
      <w:r w:rsidR="007E2DF0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</w:r>
      <w:r w:rsidR="0078504D" w:rsidRPr="003C0575">
        <w:t>[13.</w:t>
      </w:r>
      <w:r w:rsidR="003C0575" w:rsidRPr="003C0575">
        <w:t>3</w:t>
      </w:r>
      <w:r w:rsidRPr="003C0575">
        <w:t>]</w:t>
      </w:r>
    </w:p>
    <w:p w14:paraId="0D1B9C53" w14:textId="7AA84545" w:rsidR="0027794D" w:rsidRPr="00E81302" w:rsidRDefault="0027794D" w:rsidP="00615D97">
      <w:pPr>
        <w:pStyle w:val="Pquestiontextmainstem"/>
      </w:pPr>
      <w:r w:rsidRPr="00E81302">
        <w:t>Some early postage rates for letters are given in the tabl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1792"/>
        <w:gridCol w:w="1134"/>
        <w:gridCol w:w="1134"/>
        <w:gridCol w:w="1134"/>
        <w:gridCol w:w="1134"/>
      </w:tblGrid>
      <w:tr w:rsidR="0027794D" w:rsidRPr="00E81302" w14:paraId="20906082" w14:textId="77777777" w:rsidTr="00F739E4">
        <w:tc>
          <w:tcPr>
            <w:tcW w:w="1792" w:type="dxa"/>
          </w:tcPr>
          <w:p w14:paraId="527AB87D" w14:textId="77777777" w:rsidR="0027794D" w:rsidRPr="00E81302" w:rsidRDefault="0027794D" w:rsidP="00615D97">
            <w:pPr>
              <w:pStyle w:val="Pquestionheadingsx1stafterhead"/>
            </w:pPr>
            <w:r w:rsidRPr="00E81302">
              <w:t>Year</w:t>
            </w:r>
          </w:p>
        </w:tc>
        <w:tc>
          <w:tcPr>
            <w:tcW w:w="1134" w:type="dxa"/>
          </w:tcPr>
          <w:p w14:paraId="49046B4D" w14:textId="77777777" w:rsidR="0027794D" w:rsidRPr="00E81302" w:rsidRDefault="0027794D" w:rsidP="00615D97">
            <w:pPr>
              <w:pStyle w:val="Ptabletext"/>
            </w:pPr>
            <w:r w:rsidRPr="00E81302">
              <w:t>1966</w:t>
            </w:r>
          </w:p>
        </w:tc>
        <w:tc>
          <w:tcPr>
            <w:tcW w:w="1134" w:type="dxa"/>
          </w:tcPr>
          <w:p w14:paraId="49954549" w14:textId="77777777" w:rsidR="0027794D" w:rsidRPr="00E81302" w:rsidRDefault="0027794D" w:rsidP="00615D97">
            <w:pPr>
              <w:pStyle w:val="Ptabletext"/>
            </w:pPr>
            <w:r w:rsidRPr="00E81302">
              <w:t>1971</w:t>
            </w:r>
          </w:p>
        </w:tc>
        <w:tc>
          <w:tcPr>
            <w:tcW w:w="1134" w:type="dxa"/>
          </w:tcPr>
          <w:p w14:paraId="7E8FD2F7" w14:textId="77777777" w:rsidR="0027794D" w:rsidRPr="00E81302" w:rsidRDefault="0027794D" w:rsidP="00615D97">
            <w:pPr>
              <w:pStyle w:val="Ptabletext"/>
            </w:pPr>
            <w:r w:rsidRPr="00E81302">
              <w:t>1976</w:t>
            </w:r>
          </w:p>
        </w:tc>
        <w:tc>
          <w:tcPr>
            <w:tcW w:w="1134" w:type="dxa"/>
          </w:tcPr>
          <w:p w14:paraId="6E9D3893" w14:textId="77777777" w:rsidR="0027794D" w:rsidRPr="00E81302" w:rsidRDefault="0027794D" w:rsidP="00615D97">
            <w:pPr>
              <w:pStyle w:val="Ptabletext"/>
            </w:pPr>
            <w:r w:rsidRPr="00E81302">
              <w:t>1981</w:t>
            </w:r>
          </w:p>
        </w:tc>
      </w:tr>
      <w:tr w:rsidR="0027794D" w:rsidRPr="00E81302" w14:paraId="64809324" w14:textId="77777777" w:rsidTr="00F739E4">
        <w:tc>
          <w:tcPr>
            <w:tcW w:w="1792" w:type="dxa"/>
          </w:tcPr>
          <w:p w14:paraId="5DD30D81" w14:textId="77777777" w:rsidR="0027794D" w:rsidRPr="00E81302" w:rsidRDefault="0027794D" w:rsidP="00615D97">
            <w:pPr>
              <w:pStyle w:val="Pquestionheadingsx1stafterhead"/>
            </w:pPr>
            <w:r w:rsidRPr="00E81302">
              <w:t>Cost in cents</w:t>
            </w:r>
          </w:p>
        </w:tc>
        <w:tc>
          <w:tcPr>
            <w:tcW w:w="1134" w:type="dxa"/>
          </w:tcPr>
          <w:p w14:paraId="04B9E323" w14:textId="77777777" w:rsidR="0027794D" w:rsidRPr="00E81302" w:rsidRDefault="0027794D" w:rsidP="00615D97">
            <w:pPr>
              <w:pStyle w:val="Ptabletext"/>
            </w:pPr>
            <w:r w:rsidRPr="00E81302">
              <w:t>5</w:t>
            </w:r>
          </w:p>
        </w:tc>
        <w:tc>
          <w:tcPr>
            <w:tcW w:w="1134" w:type="dxa"/>
          </w:tcPr>
          <w:p w14:paraId="6A4B5DF3" w14:textId="77777777" w:rsidR="0027794D" w:rsidRPr="00E81302" w:rsidRDefault="0027794D" w:rsidP="00615D97">
            <w:pPr>
              <w:pStyle w:val="Ptabletext"/>
            </w:pPr>
            <w:r w:rsidRPr="00E81302">
              <w:t>8</w:t>
            </w:r>
          </w:p>
        </w:tc>
        <w:tc>
          <w:tcPr>
            <w:tcW w:w="1134" w:type="dxa"/>
          </w:tcPr>
          <w:p w14:paraId="686021DF" w14:textId="77777777" w:rsidR="0027794D" w:rsidRPr="00E81302" w:rsidRDefault="0027794D" w:rsidP="00615D97">
            <w:pPr>
              <w:pStyle w:val="Ptabletext"/>
            </w:pPr>
            <w:r w:rsidRPr="00E81302">
              <w:t>16</w:t>
            </w:r>
          </w:p>
        </w:tc>
        <w:tc>
          <w:tcPr>
            <w:tcW w:w="1134" w:type="dxa"/>
          </w:tcPr>
          <w:p w14:paraId="4B0045BF" w14:textId="77777777" w:rsidR="0027794D" w:rsidRPr="00E81302" w:rsidRDefault="0027794D" w:rsidP="00615D97">
            <w:pPr>
              <w:pStyle w:val="Ptabletext"/>
            </w:pPr>
            <w:r w:rsidRPr="00E81302">
              <w:t>25</w:t>
            </w:r>
          </w:p>
        </w:tc>
      </w:tr>
    </w:tbl>
    <w:p w14:paraId="705F2713" w14:textId="6D2B6FE5" w:rsidR="0027794D" w:rsidRPr="00E81302" w:rsidRDefault="0027794D" w:rsidP="00F739E4">
      <w:pPr>
        <w:pStyle w:val="Pquestiontextpartsai"/>
        <w:spacing w:before="120"/>
      </w:pPr>
      <w:r w:rsidRPr="00B2725B">
        <w:rPr>
          <w:rStyle w:val="Cquestionpartlabelbold"/>
        </w:rPr>
        <w:t>(a)</w:t>
      </w:r>
      <w:r w:rsidR="00B2725B" w:rsidRPr="00B2725B">
        <w:rPr>
          <w:rStyle w:val="Cquestionpartlabelbold"/>
        </w:rPr>
        <w:tab/>
      </w:r>
      <w:r w:rsidRPr="00B2725B">
        <w:rPr>
          <w:rStyle w:val="Cquestionpartlabelbold"/>
        </w:rPr>
        <w:t>(i)</w:t>
      </w:r>
      <w:r w:rsidR="00B2725B" w:rsidRPr="00B2725B">
        <w:rPr>
          <w:rStyle w:val="Cquestionpartlabelbold"/>
        </w:rPr>
        <w:tab/>
      </w:r>
      <w:r w:rsidRPr="00E81302">
        <w:t xml:space="preserve">What </w:t>
      </w:r>
      <w:r w:rsidR="00F739E4">
        <w:t>wa</w:t>
      </w:r>
      <w:r w:rsidRPr="00E81302">
        <w:t>s the average annual percentage increase from 1966 to 1971?</w:t>
      </w:r>
    </w:p>
    <w:p w14:paraId="0D6AE610" w14:textId="77777777" w:rsidR="0027794D" w:rsidRPr="00E81302" w:rsidRDefault="0027794D" w:rsidP="00615D97">
      <w:pPr>
        <w:pStyle w:val="Pquestiontextpartsi"/>
      </w:pPr>
    </w:p>
    <w:p w14:paraId="5908A57D" w14:textId="77777777" w:rsidR="0027794D" w:rsidRPr="00E81302" w:rsidRDefault="0027794D" w:rsidP="00615D97">
      <w:pPr>
        <w:pStyle w:val="Pquestiontextpartsi"/>
      </w:pPr>
    </w:p>
    <w:p w14:paraId="3BC196A9" w14:textId="4E9F53B5" w:rsidR="0027794D" w:rsidRPr="00E81302" w:rsidRDefault="0027794D" w:rsidP="00615D97">
      <w:pPr>
        <w:pStyle w:val="Pquestiontextpartsi"/>
      </w:pPr>
      <w:r w:rsidRPr="00B2725B">
        <w:rPr>
          <w:rStyle w:val="Cquestionpartlabelbold"/>
        </w:rPr>
        <w:t>(ii)</w:t>
      </w:r>
      <w:r w:rsidR="00B2725B" w:rsidRPr="00B2725B">
        <w:rPr>
          <w:rStyle w:val="Cquestionpartlabelbold"/>
        </w:rPr>
        <w:tab/>
      </w:r>
      <w:r w:rsidRPr="00E81302">
        <w:t>What annual inflation rate between 1966 and 1971 would correspond to the incr</w:t>
      </w:r>
      <w:r w:rsidR="00C019E6">
        <w:t>ease in price from 5 to 8 cents, correct to 2 decimal places</w:t>
      </w:r>
      <w:r w:rsidR="00C019E6" w:rsidRPr="00E81302">
        <w:t>?</w:t>
      </w:r>
    </w:p>
    <w:p w14:paraId="0CBD9A9A" w14:textId="77777777" w:rsidR="0027794D" w:rsidRPr="00E81302" w:rsidRDefault="0027794D" w:rsidP="00615D97">
      <w:pPr>
        <w:pStyle w:val="Pquestiontextpartsi"/>
      </w:pPr>
    </w:p>
    <w:p w14:paraId="60E0CB2D" w14:textId="77777777" w:rsidR="0027794D" w:rsidRPr="00E81302" w:rsidRDefault="0027794D" w:rsidP="00615D97">
      <w:pPr>
        <w:pStyle w:val="Pquestiontextpartsi"/>
      </w:pPr>
    </w:p>
    <w:p w14:paraId="2ADF7742" w14:textId="4268AF4C" w:rsidR="0027794D" w:rsidRPr="00E81302" w:rsidRDefault="0027794D" w:rsidP="00615D97">
      <w:pPr>
        <w:pStyle w:val="Pquestiontextpartsai"/>
      </w:pPr>
      <w:r w:rsidRPr="00B2725B">
        <w:rPr>
          <w:rStyle w:val="Cquestionpartlabelbold"/>
        </w:rPr>
        <w:t>(b)</w:t>
      </w:r>
      <w:r w:rsidR="00B2725B">
        <w:tab/>
      </w:r>
      <w:r w:rsidRPr="00B2725B">
        <w:rPr>
          <w:rStyle w:val="Cquestionpartlabelbold"/>
        </w:rPr>
        <w:t>(i)</w:t>
      </w:r>
      <w:r w:rsidR="00B2725B" w:rsidRPr="00B2725B">
        <w:rPr>
          <w:rStyle w:val="Cquestionpartlabelbold"/>
        </w:rPr>
        <w:tab/>
      </w:r>
      <w:r w:rsidRPr="00E81302">
        <w:t xml:space="preserve">What </w:t>
      </w:r>
      <w:r w:rsidR="00F739E4">
        <w:t>wa</w:t>
      </w:r>
      <w:r w:rsidRPr="00E81302">
        <w:t>s the average annual percentage increase from 1966 to 1976?</w:t>
      </w:r>
    </w:p>
    <w:p w14:paraId="3D177AC4" w14:textId="77777777" w:rsidR="0027794D" w:rsidRPr="00E81302" w:rsidRDefault="0027794D" w:rsidP="00615D97">
      <w:pPr>
        <w:pStyle w:val="Pquestiontextpartsi"/>
      </w:pPr>
    </w:p>
    <w:p w14:paraId="0FA6DED2" w14:textId="54C52A33" w:rsidR="0027794D" w:rsidRPr="00E81302" w:rsidRDefault="0027794D" w:rsidP="00615D97">
      <w:pPr>
        <w:pStyle w:val="Pquestiontextpartsi"/>
      </w:pPr>
      <w:r w:rsidRPr="00B2725B">
        <w:rPr>
          <w:rStyle w:val="Cquestionpartlabelbold"/>
        </w:rPr>
        <w:t>(ii)</w:t>
      </w:r>
      <w:r w:rsidR="00B2725B" w:rsidRPr="00B2725B">
        <w:rPr>
          <w:rStyle w:val="Cquestionpartlabelbold"/>
        </w:rPr>
        <w:tab/>
      </w:r>
      <w:r w:rsidRPr="00E81302">
        <w:t>What annual inflation rate between 1966 and 1976 would correspond to the incre</w:t>
      </w:r>
      <w:r w:rsidR="00C019E6">
        <w:t>ase in price from 5 to 16 cents, correct to 2 decimal places</w:t>
      </w:r>
      <w:r w:rsidR="00C019E6" w:rsidRPr="00E81302">
        <w:t>?</w:t>
      </w:r>
    </w:p>
    <w:p w14:paraId="0FBEC867" w14:textId="77777777" w:rsidR="0027794D" w:rsidRPr="00E81302" w:rsidRDefault="0027794D" w:rsidP="00615D97">
      <w:pPr>
        <w:pStyle w:val="Pquestiontextpartsi"/>
      </w:pPr>
    </w:p>
    <w:p w14:paraId="251ACE0B" w14:textId="6B095861" w:rsidR="0027794D" w:rsidRPr="00E81302" w:rsidRDefault="0027794D" w:rsidP="00615D97">
      <w:pPr>
        <w:pStyle w:val="Pquestiontextpartsai"/>
      </w:pPr>
      <w:r w:rsidRPr="00B2725B">
        <w:rPr>
          <w:rStyle w:val="Cquestionpartlabelbold"/>
        </w:rPr>
        <w:t>(c)</w:t>
      </w:r>
      <w:r w:rsidR="00B2725B" w:rsidRPr="00B2725B">
        <w:rPr>
          <w:rStyle w:val="Cquestionpartlabelbold"/>
        </w:rPr>
        <w:tab/>
      </w:r>
      <w:r w:rsidRPr="00B2725B">
        <w:rPr>
          <w:rStyle w:val="Cquestionpartlabelbold"/>
        </w:rPr>
        <w:t>(i)</w:t>
      </w:r>
      <w:r w:rsidR="00B2725B" w:rsidRPr="00B2725B">
        <w:rPr>
          <w:rStyle w:val="Cquestionpartlabelbold"/>
        </w:rPr>
        <w:tab/>
      </w:r>
      <w:r w:rsidRPr="00E81302">
        <w:t xml:space="preserve">What </w:t>
      </w:r>
      <w:r w:rsidR="00F739E4">
        <w:t>wa</w:t>
      </w:r>
      <w:r w:rsidRPr="00E81302">
        <w:t>s the average annual percentage increase from 1966 to 1981?</w:t>
      </w:r>
    </w:p>
    <w:p w14:paraId="105F3F6F" w14:textId="77777777" w:rsidR="0027794D" w:rsidRPr="00B2725B" w:rsidRDefault="0027794D" w:rsidP="00B2725B"/>
    <w:p w14:paraId="31114B15" w14:textId="77777777" w:rsidR="0027794D" w:rsidRPr="00E81302" w:rsidRDefault="0027794D" w:rsidP="00615D97">
      <w:pPr>
        <w:pStyle w:val="Pquestiontextpartsi"/>
      </w:pPr>
    </w:p>
    <w:p w14:paraId="5196F127" w14:textId="34CFAD8E" w:rsidR="0027794D" w:rsidRDefault="0027794D" w:rsidP="00615D97">
      <w:pPr>
        <w:pStyle w:val="Pquestiontextpartsi"/>
      </w:pPr>
      <w:r w:rsidRPr="00B2725B">
        <w:rPr>
          <w:rStyle w:val="Cquestionpartlabelbold"/>
        </w:rPr>
        <w:t>(ii)</w:t>
      </w:r>
      <w:r w:rsidR="00B2725B" w:rsidRPr="00B2725B">
        <w:rPr>
          <w:rStyle w:val="Cquestionpartlabelbold"/>
        </w:rPr>
        <w:tab/>
      </w:r>
      <w:r w:rsidRPr="00E81302">
        <w:t>What annual inflation rate between 1966 and 1981 would correspond to the incre</w:t>
      </w:r>
      <w:r w:rsidR="00C019E6">
        <w:t>ase in price from 5 to 25 cents, correct to 2 decimal places</w:t>
      </w:r>
      <w:r w:rsidR="00C019E6" w:rsidRPr="00E81302">
        <w:t>?</w:t>
      </w:r>
    </w:p>
    <w:p w14:paraId="024CB1B0" w14:textId="14FE04B1" w:rsidR="00BF6341" w:rsidRDefault="00BF6341" w:rsidP="00BF6341">
      <w:pPr>
        <w:pStyle w:val="Psectionresults"/>
      </w:pPr>
      <w:r>
        <w:t xml:space="preserve">Extended answer results: ___ / </w:t>
      </w:r>
      <w:r w:rsidR="00232916">
        <w:t>12</w:t>
      </w:r>
    </w:p>
    <w:p w14:paraId="2C406A10" w14:textId="321E5316" w:rsidR="00B2725B" w:rsidRDefault="00C717DD" w:rsidP="00F739E4">
      <w:pPr>
        <w:pStyle w:val="Psectionresults"/>
        <w:spacing w:before="240" w:after="0"/>
      </w:pPr>
      <w:r>
        <w:t xml:space="preserve">TOTAL test results: ___ / </w:t>
      </w:r>
      <w:r w:rsidR="00232916">
        <w:t>62</w:t>
      </w:r>
    </w:p>
    <w:sectPr w:rsidR="00B2725B" w:rsidSect="000A4AB1">
      <w:headerReference w:type="default" r:id="rId30"/>
      <w:footerReference w:type="default" r:id="rId31"/>
      <w:headerReference w:type="first" r:id="rId32"/>
      <w:footerReference w:type="first" r:id="rId33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9DF4A2" w14:textId="77777777" w:rsidR="00EB30F5" w:rsidRDefault="00EB30F5" w:rsidP="00B91E57">
      <w:r>
        <w:separator/>
      </w:r>
    </w:p>
  </w:endnote>
  <w:endnote w:type="continuationSeparator" w:id="0">
    <w:p w14:paraId="143E9873" w14:textId="77777777" w:rsidR="00EB30F5" w:rsidRDefault="00EB30F5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5B0782" w14:textId="046AF1B4" w:rsidR="00BF6341" w:rsidRPr="00B91E57" w:rsidRDefault="003C32F0" w:rsidP="00B91E57">
    <w:pPr>
      <w:pStyle w:val="Pfootertext"/>
      <w:rPr>
        <w:rStyle w:val="Cpagenumber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F739E4">
      <w:rPr>
        <w:noProof/>
        <w:sz w:val="18"/>
      </w:rPr>
      <w:t>2</w:t>
    </w:r>
    <w:r w:rsidRPr="00375E26">
      <w:rPr>
        <w:sz w:val="18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F70D96" w14:textId="0360C2E6" w:rsidR="003C32F0" w:rsidRPr="003C32F0" w:rsidRDefault="003C32F0" w:rsidP="003C32F0">
    <w:pPr>
      <w:pStyle w:val="Pfootertext"/>
      <w:rPr>
        <w:b/>
        <w:sz w:val="18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F739E4">
      <w:rPr>
        <w:noProof/>
        <w:sz w:val="18"/>
      </w:rPr>
      <w:t>1</w:t>
    </w:r>
    <w:r w:rsidRPr="00375E26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0108F06" w14:textId="77777777" w:rsidR="00EB30F5" w:rsidRDefault="00EB30F5" w:rsidP="00B91E57">
      <w:r>
        <w:separator/>
      </w:r>
    </w:p>
  </w:footnote>
  <w:footnote w:type="continuationSeparator" w:id="0">
    <w:p w14:paraId="668BFA06" w14:textId="77777777" w:rsidR="00EB30F5" w:rsidRDefault="00EB30F5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70E055" w14:textId="29CA9FFB" w:rsidR="00BF6341" w:rsidRDefault="00CE20CF" w:rsidP="000A4892">
    <w:pPr>
      <w:pStyle w:val="Pheadertext"/>
      <w:tabs>
        <w:tab w:val="left" w:pos="2127"/>
      </w:tabs>
    </w:pPr>
    <w:r>
      <w:t>Pearson Mathematics</w:t>
    </w:r>
    <w:r w:rsidR="00BF6341" w:rsidRPr="00CC02A2">
      <w:t xml:space="preserve"> </w:t>
    </w:r>
    <w:r w:rsidR="00864466">
      <w:t>10–10A</w:t>
    </w:r>
    <w:r>
      <w:t xml:space="preserve">    </w:t>
    </w:r>
    <w:r w:rsidR="00BF6341" w:rsidRPr="00CC02A2">
      <w:t>Financial mathematics</w:t>
    </w:r>
    <w:r>
      <w:t xml:space="preserve"> –– </w:t>
    </w:r>
    <w:r w:rsidR="00BF6341">
      <w:t>Test B</w:t>
    </w:r>
  </w:p>
  <w:p w14:paraId="655B142A" w14:textId="77777777" w:rsidR="00BF6341" w:rsidRPr="00B91E57" w:rsidRDefault="00BF6341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EF939" w14:textId="7EFD4B62" w:rsidR="000A4AB1" w:rsidRDefault="00CE20CF" w:rsidP="000A4AB1">
    <w:pPr>
      <w:pStyle w:val="Pheadertext"/>
      <w:tabs>
        <w:tab w:val="left" w:pos="2127"/>
      </w:tabs>
    </w:pPr>
    <w:r>
      <w:t xml:space="preserve">Pearson Mathematics </w:t>
    </w:r>
    <w:r w:rsidR="00864466">
      <w:t>10–10A</w:t>
    </w:r>
    <w:r w:rsidR="000A4AB1">
      <w:tab/>
      <w:t xml:space="preserve">Name: </w:t>
    </w:r>
    <w:r w:rsidR="000A4AB1">
      <w:tab/>
    </w:r>
  </w:p>
  <w:p w14:paraId="35682BCD" w14:textId="09DC35D5" w:rsidR="00BF6341" w:rsidRDefault="00CE20CF" w:rsidP="000A4892">
    <w:pPr>
      <w:pStyle w:val="Pheadertext"/>
    </w:pPr>
    <w:r w:rsidRPr="00CC02A2">
      <w:t>Financial mathematics</w:t>
    </w:r>
    <w:r>
      <w:t xml:space="preserve"> –– Test B</w:t>
    </w:r>
    <w:r w:rsidR="000A4AB1">
      <w:tab/>
      <w:t xml:space="preserve">Class: </w:t>
    </w:r>
    <w:r w:rsidR="000A4AB1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487980"/>
    <w:multiLevelType w:val="hybridMultilevel"/>
    <w:tmpl w:val="34D89F2A"/>
    <w:lvl w:ilvl="0" w:tplc="82509788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A4892"/>
    <w:rsid w:val="000A4AB1"/>
    <w:rsid w:val="000C0F4A"/>
    <w:rsid w:val="000C13A4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80D86"/>
    <w:rsid w:val="00197104"/>
    <w:rsid w:val="001B433F"/>
    <w:rsid w:val="001C4DB3"/>
    <w:rsid w:val="001F3D5E"/>
    <w:rsid w:val="00223001"/>
    <w:rsid w:val="00232916"/>
    <w:rsid w:val="00234EDD"/>
    <w:rsid w:val="002509BC"/>
    <w:rsid w:val="002635BA"/>
    <w:rsid w:val="0027794D"/>
    <w:rsid w:val="00284093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088B"/>
    <w:rsid w:val="00390A16"/>
    <w:rsid w:val="0039270F"/>
    <w:rsid w:val="00393867"/>
    <w:rsid w:val="00393ADE"/>
    <w:rsid w:val="003A6EA1"/>
    <w:rsid w:val="003B3BBF"/>
    <w:rsid w:val="003C0575"/>
    <w:rsid w:val="003C32F0"/>
    <w:rsid w:val="003C445D"/>
    <w:rsid w:val="003E3349"/>
    <w:rsid w:val="004066D1"/>
    <w:rsid w:val="00412093"/>
    <w:rsid w:val="00413A15"/>
    <w:rsid w:val="004161B6"/>
    <w:rsid w:val="00420B07"/>
    <w:rsid w:val="0043227F"/>
    <w:rsid w:val="004438BE"/>
    <w:rsid w:val="00452041"/>
    <w:rsid w:val="00456CE0"/>
    <w:rsid w:val="00457310"/>
    <w:rsid w:val="0046226B"/>
    <w:rsid w:val="00464A71"/>
    <w:rsid w:val="00472CCA"/>
    <w:rsid w:val="0048344D"/>
    <w:rsid w:val="00485A37"/>
    <w:rsid w:val="00487218"/>
    <w:rsid w:val="0049744D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478A"/>
    <w:rsid w:val="0052656A"/>
    <w:rsid w:val="0052688A"/>
    <w:rsid w:val="00530D78"/>
    <w:rsid w:val="00551625"/>
    <w:rsid w:val="00554ECF"/>
    <w:rsid w:val="00561C8E"/>
    <w:rsid w:val="00564139"/>
    <w:rsid w:val="005644F4"/>
    <w:rsid w:val="005665F4"/>
    <w:rsid w:val="00567CE7"/>
    <w:rsid w:val="00571F02"/>
    <w:rsid w:val="00581A7A"/>
    <w:rsid w:val="00582BD5"/>
    <w:rsid w:val="0059291C"/>
    <w:rsid w:val="005A07A0"/>
    <w:rsid w:val="005A6C19"/>
    <w:rsid w:val="005C1799"/>
    <w:rsid w:val="005C2DB7"/>
    <w:rsid w:val="005C6EE5"/>
    <w:rsid w:val="00602A67"/>
    <w:rsid w:val="00604D55"/>
    <w:rsid w:val="00606690"/>
    <w:rsid w:val="0060765D"/>
    <w:rsid w:val="00607F60"/>
    <w:rsid w:val="00615D97"/>
    <w:rsid w:val="00617BEA"/>
    <w:rsid w:val="006315DD"/>
    <w:rsid w:val="00652315"/>
    <w:rsid w:val="00665AA1"/>
    <w:rsid w:val="0066782B"/>
    <w:rsid w:val="00672367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1696A"/>
    <w:rsid w:val="00722B45"/>
    <w:rsid w:val="007313E8"/>
    <w:rsid w:val="00732B3C"/>
    <w:rsid w:val="00767F7B"/>
    <w:rsid w:val="007701CE"/>
    <w:rsid w:val="007721B9"/>
    <w:rsid w:val="00775F8D"/>
    <w:rsid w:val="00781345"/>
    <w:rsid w:val="0078504D"/>
    <w:rsid w:val="00796A94"/>
    <w:rsid w:val="007A1A60"/>
    <w:rsid w:val="007B7545"/>
    <w:rsid w:val="007C05E1"/>
    <w:rsid w:val="007C56C8"/>
    <w:rsid w:val="007D4058"/>
    <w:rsid w:val="007E2DF0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2EB"/>
    <w:rsid w:val="00864466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00A6"/>
    <w:rsid w:val="00962392"/>
    <w:rsid w:val="00971765"/>
    <w:rsid w:val="009841D7"/>
    <w:rsid w:val="00990D68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231B"/>
    <w:rsid w:val="00AF5384"/>
    <w:rsid w:val="00B00136"/>
    <w:rsid w:val="00B11C16"/>
    <w:rsid w:val="00B12113"/>
    <w:rsid w:val="00B13718"/>
    <w:rsid w:val="00B17BD1"/>
    <w:rsid w:val="00B21E3E"/>
    <w:rsid w:val="00B25421"/>
    <w:rsid w:val="00B2725B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39B8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341"/>
    <w:rsid w:val="00BF678B"/>
    <w:rsid w:val="00C019E6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17DD"/>
    <w:rsid w:val="00C75F4E"/>
    <w:rsid w:val="00C778F3"/>
    <w:rsid w:val="00C9254A"/>
    <w:rsid w:val="00CB3D6D"/>
    <w:rsid w:val="00CC0D68"/>
    <w:rsid w:val="00CC6FFF"/>
    <w:rsid w:val="00CC7D1F"/>
    <w:rsid w:val="00CD00EA"/>
    <w:rsid w:val="00CE20CF"/>
    <w:rsid w:val="00CE2DDA"/>
    <w:rsid w:val="00CF0C64"/>
    <w:rsid w:val="00CF4C57"/>
    <w:rsid w:val="00D01C11"/>
    <w:rsid w:val="00D027D6"/>
    <w:rsid w:val="00D03976"/>
    <w:rsid w:val="00D169AD"/>
    <w:rsid w:val="00D306C4"/>
    <w:rsid w:val="00D32B76"/>
    <w:rsid w:val="00D43956"/>
    <w:rsid w:val="00D45D65"/>
    <w:rsid w:val="00D476C7"/>
    <w:rsid w:val="00D50DA9"/>
    <w:rsid w:val="00D5254C"/>
    <w:rsid w:val="00D5788E"/>
    <w:rsid w:val="00D603B9"/>
    <w:rsid w:val="00D61726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86938"/>
    <w:rsid w:val="00E904DF"/>
    <w:rsid w:val="00E926CC"/>
    <w:rsid w:val="00E96EDA"/>
    <w:rsid w:val="00EA305E"/>
    <w:rsid w:val="00EA3341"/>
    <w:rsid w:val="00EB30F5"/>
    <w:rsid w:val="00EC0922"/>
    <w:rsid w:val="00ED79FA"/>
    <w:rsid w:val="00EE6019"/>
    <w:rsid w:val="00EE7C00"/>
    <w:rsid w:val="00EF07A3"/>
    <w:rsid w:val="00EF30D8"/>
    <w:rsid w:val="00EF38CC"/>
    <w:rsid w:val="00EF5D13"/>
    <w:rsid w:val="00EF6108"/>
    <w:rsid w:val="00F1598F"/>
    <w:rsid w:val="00F24B10"/>
    <w:rsid w:val="00F279DF"/>
    <w:rsid w:val="00F41913"/>
    <w:rsid w:val="00F5599A"/>
    <w:rsid w:val="00F70B24"/>
    <w:rsid w:val="00F71B00"/>
    <w:rsid w:val="00F739E4"/>
    <w:rsid w:val="00F80273"/>
    <w:rsid w:val="00F93270"/>
    <w:rsid w:val="00FA71CA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  <w:rsid w:val="00FF4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EDD2D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0C0F4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2725B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49744D"/>
    <w:pPr>
      <w:spacing w:before="120"/>
      <w:ind w:left="340" w:hanging="340"/>
    </w:pPr>
    <w:rPr>
      <w:szCs w:val="20"/>
    </w:rPr>
  </w:style>
  <w:style w:type="paragraph" w:customStyle="1" w:styleId="Pbody">
    <w:name w:val="P: body"/>
    <w:qFormat/>
    <w:rsid w:val="0049744D"/>
    <w:rPr>
      <w:rFonts w:eastAsia="MS Mincho"/>
      <w:sz w:val="22"/>
      <w:szCs w:val="22"/>
      <w:lang w:eastAsia="en-US"/>
    </w:rPr>
  </w:style>
  <w:style w:type="paragraph" w:customStyle="1" w:styleId="PNotetodesigner">
    <w:name w:val="P: Note to designer"/>
    <w:basedOn w:val="Normal"/>
    <w:qFormat/>
    <w:rsid w:val="000C0F4A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B2725B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B2725B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B2725B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B2725B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B2725B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0C0F4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2725B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49744D"/>
    <w:pPr>
      <w:spacing w:before="120"/>
      <w:ind w:left="340" w:hanging="340"/>
    </w:pPr>
    <w:rPr>
      <w:szCs w:val="20"/>
    </w:rPr>
  </w:style>
  <w:style w:type="paragraph" w:customStyle="1" w:styleId="Pbody">
    <w:name w:val="P: body"/>
    <w:qFormat/>
    <w:rsid w:val="0049744D"/>
    <w:rPr>
      <w:rFonts w:eastAsia="MS Mincho"/>
      <w:sz w:val="22"/>
      <w:szCs w:val="22"/>
      <w:lang w:eastAsia="en-US"/>
    </w:rPr>
  </w:style>
  <w:style w:type="paragraph" w:customStyle="1" w:styleId="PNotetodesigner">
    <w:name w:val="P: Note to designer"/>
    <w:basedOn w:val="Normal"/>
    <w:qFormat/>
    <w:rsid w:val="000C0F4A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B2725B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B2725B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B2725B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B2725B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B2725B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8</TotalTime>
  <Pages>5</Pages>
  <Words>1089</Words>
  <Characters>5113</Characters>
  <Application>Microsoft Office Word</Application>
  <DocSecurity>0</DocSecurity>
  <Lines>222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0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49</cp:revision>
  <cp:lastPrinted>2016-07-15T04:27:00Z</cp:lastPrinted>
  <dcterms:created xsi:type="dcterms:W3CDTF">2016-07-25T04:53:00Z</dcterms:created>
  <dcterms:modified xsi:type="dcterms:W3CDTF">2016-10-25T05:38:00Z</dcterms:modified>
</cp:coreProperties>
</file>